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Pr="00532ED8" w:rsidRDefault="00A66D0C" w:rsidP="00C658D9">
      <w:pPr>
        <w:pStyle w:val="Heading1"/>
      </w:pPr>
      <w:r w:rsidRPr="00532ED8">
        <w:t xml:space="preserve">MULTICRITERIA ANALYSIS OF </w:t>
      </w:r>
      <w:r w:rsidRPr="00612B65">
        <w:rPr>
          <w:rFonts w:ascii="Monotype Corsiva" w:hAnsi="Monotype Corsiva"/>
          <w:sz w:val="36"/>
          <w:szCs w:val="36"/>
        </w:rPr>
        <w:t>L</w:t>
      </w:r>
      <w:r w:rsidRPr="00612B65">
        <w:rPr>
          <w:sz w:val="36"/>
          <w:vertAlign w:val="subscript"/>
        </w:rPr>
        <w:t>1</w:t>
      </w:r>
      <w:r w:rsidRPr="00532ED8">
        <w:t xml:space="preserve"> </w:t>
      </w:r>
      <w:r>
        <w:t>All-</w:t>
      </w:r>
      <w:r w:rsidRPr="00532ED8">
        <w:t>ADAPTIVE FLIGHT CONTROL SYSTEM</w:t>
      </w:r>
    </w:p>
    <w:p w:rsidR="00A66D0C" w:rsidRDefault="00A66D0C" w:rsidP="007D0B61">
      <w:pPr>
        <w:rPr>
          <w:kern w:val="32"/>
        </w:rPr>
      </w:pPr>
      <w:bookmarkStart w:id="0" w:name="_Toc276462735"/>
      <w:r w:rsidRPr="00D603C9">
        <w:rPr>
          <w:kern w:val="32"/>
        </w:rPr>
        <w:t xml:space="preserve">The paper provides an architectural overview of the multi-parametric design of the </w:t>
      </w:r>
      <w:r w:rsidRPr="00532ED8">
        <w:rPr>
          <w:rFonts w:ascii="Monotype Corsiva" w:hAnsi="Monotype Corsiva" w:cs="Monotype Corsiva"/>
          <w:sz w:val="28"/>
          <w:szCs w:val="28"/>
        </w:rPr>
        <w:t>L</w:t>
      </w:r>
      <w:r w:rsidRPr="00532ED8">
        <w:rPr>
          <w:vertAlign w:val="subscript"/>
        </w:rPr>
        <w:t>1</w:t>
      </w:r>
      <w:r w:rsidRPr="00D603C9">
        <w:rPr>
          <w:kern w:val="32"/>
        </w:rPr>
        <w:t xml:space="preserve"> adaptive control system in a multiple dimensional criteria space. In particular, the study addresses the task of the all-adaptive </w:t>
      </w:r>
      <w:r>
        <w:rPr>
          <w:kern w:val="32"/>
        </w:rPr>
        <w:t>f</w:t>
      </w:r>
      <w:r w:rsidRPr="00D603C9">
        <w:rPr>
          <w:kern w:val="32"/>
        </w:rPr>
        <w:t xml:space="preserve">light </w:t>
      </w:r>
      <w:r>
        <w:rPr>
          <w:kern w:val="32"/>
        </w:rPr>
        <w:t>c</w:t>
      </w:r>
      <w:r w:rsidRPr="00D603C9">
        <w:rPr>
          <w:kern w:val="32"/>
        </w:rPr>
        <w:t xml:space="preserve">ontrol </w:t>
      </w:r>
      <w:r>
        <w:rPr>
          <w:kern w:val="32"/>
        </w:rPr>
        <w:t>s</w:t>
      </w:r>
      <w:r w:rsidRPr="00D603C9">
        <w:rPr>
          <w:kern w:val="32"/>
        </w:rPr>
        <w:t xml:space="preserve">ystem design </w:t>
      </w:r>
      <w:r>
        <w:rPr>
          <w:kern w:val="32"/>
        </w:rPr>
        <w:t>of</w:t>
      </w:r>
      <w:r w:rsidRPr="00D603C9">
        <w:rPr>
          <w:kern w:val="32"/>
        </w:rPr>
        <w:t xml:space="preserve"> the dynamically-scaled GTM AirSTAR aircraft. </w:t>
      </w:r>
      <w:r>
        <w:rPr>
          <w:kern w:val="32"/>
        </w:rPr>
        <w:t>The</w:t>
      </w:r>
      <w:r w:rsidRPr="00BB7E6C">
        <w:rPr>
          <w:kern w:val="32"/>
        </w:rPr>
        <w:t xml:space="preserve"> </w:t>
      </w:r>
      <w:r>
        <w:rPr>
          <w:kern w:val="32"/>
        </w:rPr>
        <w:t xml:space="preserve">study starts with a detailed justification of the choice of the </w:t>
      </w:r>
      <w:r w:rsidRPr="00532ED8">
        <w:rPr>
          <w:rFonts w:ascii="Monotype Corsiva" w:hAnsi="Monotype Corsiva" w:cs="Monotype Corsiva"/>
          <w:sz w:val="28"/>
          <w:szCs w:val="28"/>
        </w:rPr>
        <w:t>L</w:t>
      </w:r>
      <w:r w:rsidRPr="00532ED8">
        <w:rPr>
          <w:vertAlign w:val="subscript"/>
        </w:rPr>
        <w:t>1</w:t>
      </w:r>
      <w:r>
        <w:rPr>
          <w:vertAlign w:val="subscript"/>
        </w:rPr>
        <w:t xml:space="preserve"> </w:t>
      </w:r>
      <w:r>
        <w:rPr>
          <w:kern w:val="32"/>
        </w:rPr>
        <w:t>approach for the all-adaptive flight control system.</w:t>
      </w:r>
      <w:r w:rsidRPr="007D0B61">
        <w:rPr>
          <w:kern w:val="32"/>
        </w:rPr>
        <w:t xml:space="preserve"> </w:t>
      </w:r>
      <w:r>
        <w:rPr>
          <w:kern w:val="32"/>
        </w:rPr>
        <w:t xml:space="preserve">The discussion addresses </w:t>
      </w:r>
      <w:r w:rsidRPr="00BB7E6C">
        <w:rPr>
          <w:kern w:val="32"/>
        </w:rPr>
        <w:t>t</w:t>
      </w:r>
      <w:r>
        <w:rPr>
          <w:kern w:val="32"/>
        </w:rPr>
        <w:t xml:space="preserve">he systematic design procedures given by the </w:t>
      </w:r>
      <w:r w:rsidRPr="00532ED8">
        <w:rPr>
          <w:rFonts w:ascii="Monotype Corsiva" w:hAnsi="Monotype Corsiva" w:cs="Monotype Corsiva"/>
          <w:sz w:val="28"/>
          <w:szCs w:val="28"/>
        </w:rPr>
        <w:t>L</w:t>
      </w:r>
      <w:r w:rsidRPr="00532ED8">
        <w:rPr>
          <w:vertAlign w:val="subscript"/>
        </w:rPr>
        <w:t>1</w:t>
      </w:r>
      <w:r w:rsidRPr="00BB7E6C">
        <w:rPr>
          <w:kern w:val="32"/>
        </w:rPr>
        <w:t xml:space="preserve"> </w:t>
      </w:r>
      <w:r>
        <w:rPr>
          <w:kern w:val="32"/>
        </w:rPr>
        <w:t>adaptive control theory and outlines its</w:t>
      </w:r>
      <w:r w:rsidRPr="00536118">
        <w:rPr>
          <w:kern w:val="32"/>
        </w:rPr>
        <w:t xml:space="preserve"> main challenge.</w:t>
      </w:r>
      <w:r>
        <w:rPr>
          <w:kern w:val="32"/>
        </w:rPr>
        <w:t xml:space="preserve"> While the nominal solution given by the </w:t>
      </w:r>
      <w:r w:rsidRPr="00532ED8">
        <w:rPr>
          <w:rFonts w:ascii="Monotype Corsiva" w:hAnsi="Monotype Corsiva" w:cs="Monotype Corsiva"/>
          <w:sz w:val="28"/>
          <w:szCs w:val="28"/>
        </w:rPr>
        <w:t>L</w:t>
      </w:r>
      <w:r w:rsidRPr="00532ED8">
        <w:rPr>
          <w:vertAlign w:val="subscript"/>
        </w:rPr>
        <w:t>1</w:t>
      </w:r>
      <w:r>
        <w:t xml:space="preserve"> adaptive control </w:t>
      </w:r>
      <w:r>
        <w:rPr>
          <w:kern w:val="32"/>
        </w:rPr>
        <w:t>theory accounts for a number of design parameters and desired control performance specifications it still cannot predict how this nominal design fits into an extended space of desired performance criteria which might be critical in adverse flight conditions. Addressing this issue, the paper</w:t>
      </w:r>
      <w:r w:rsidRPr="00BB7E6C">
        <w:rPr>
          <w:kern w:val="32"/>
        </w:rPr>
        <w:t xml:space="preserve"> presents results of the application of the Parameter Space Investigation</w:t>
      </w:r>
      <w:r>
        <w:rPr>
          <w:kern w:val="32"/>
        </w:rPr>
        <w:t xml:space="preserve"> </w:t>
      </w:r>
      <w:r w:rsidRPr="00BB7E6C">
        <w:rPr>
          <w:kern w:val="32"/>
        </w:rPr>
        <w:t xml:space="preserve">method for the design of the </w:t>
      </w:r>
      <w:r w:rsidRPr="00532ED8">
        <w:rPr>
          <w:rFonts w:ascii="Monotype Corsiva" w:hAnsi="Monotype Corsiva" w:cs="Monotype Corsiva"/>
          <w:sz w:val="28"/>
          <w:szCs w:val="28"/>
        </w:rPr>
        <w:t>L</w:t>
      </w:r>
      <w:r w:rsidRPr="00532ED8">
        <w:rPr>
          <w:vertAlign w:val="subscript"/>
        </w:rPr>
        <w:t>1</w:t>
      </w:r>
      <w:r w:rsidRPr="00BB7E6C">
        <w:rPr>
          <w:kern w:val="32"/>
        </w:rPr>
        <w:t xml:space="preserve"> flight control system.</w:t>
      </w:r>
      <w:r w:rsidRPr="000B44CC">
        <w:rPr>
          <w:kern w:val="32"/>
        </w:rPr>
        <w:t xml:space="preserve"> </w:t>
      </w:r>
      <w:r>
        <w:rPr>
          <w:kern w:val="32"/>
        </w:rPr>
        <w:t xml:space="preserve">On the one hand, these results highlight good inherent accuracy of the design procedures of the </w:t>
      </w:r>
      <w:r w:rsidRPr="00532ED8">
        <w:rPr>
          <w:rFonts w:ascii="Monotype Corsiva" w:hAnsi="Monotype Corsiva" w:cs="Monotype Corsiva"/>
          <w:sz w:val="28"/>
          <w:szCs w:val="28"/>
        </w:rPr>
        <w:t>L</w:t>
      </w:r>
      <w:r w:rsidRPr="00532ED8">
        <w:rPr>
          <w:vertAlign w:val="subscript"/>
        </w:rPr>
        <w:t>1</w:t>
      </w:r>
      <w:r w:rsidRPr="00BB7E6C">
        <w:rPr>
          <w:kern w:val="32"/>
        </w:rPr>
        <w:t xml:space="preserve"> </w:t>
      </w:r>
      <w:r>
        <w:rPr>
          <w:kern w:val="32"/>
        </w:rPr>
        <w:t xml:space="preserve">adaptive control theory. On the other hand, they illustrate how an application of the multi-parametric search method achieves deeper understanding of system performance in a wider control criteria space. </w:t>
      </w:r>
      <w:r w:rsidRPr="00BB7E6C">
        <w:rPr>
          <w:kern w:val="32"/>
        </w:rPr>
        <w:t>The results and conclusions of this paper</w:t>
      </w:r>
      <w:r>
        <w:rPr>
          <w:kern w:val="32"/>
        </w:rPr>
        <w:t xml:space="preserve"> </w:t>
      </w:r>
      <w:r w:rsidRPr="00BB7E6C">
        <w:rPr>
          <w:kern w:val="32"/>
        </w:rPr>
        <w:t xml:space="preserve">have contributed to the </w:t>
      </w:r>
      <w:r>
        <w:rPr>
          <w:kern w:val="32"/>
        </w:rPr>
        <w:t xml:space="preserve">improvement of the </w:t>
      </w:r>
      <w:r w:rsidRPr="00BB7E6C">
        <w:rPr>
          <w:kern w:val="32"/>
        </w:rPr>
        <w:t>flying qualities and the robustness</w:t>
      </w:r>
      <w:r>
        <w:rPr>
          <w:kern w:val="32"/>
        </w:rPr>
        <w:t xml:space="preserve"> </w:t>
      </w:r>
      <w:r w:rsidRPr="00BB7E6C">
        <w:rPr>
          <w:kern w:val="32"/>
        </w:rPr>
        <w:t xml:space="preserve">margins of the all-adaptive </w:t>
      </w:r>
      <w:r w:rsidRPr="00532ED8">
        <w:rPr>
          <w:rFonts w:ascii="Monotype Corsiva" w:hAnsi="Monotype Corsiva" w:cs="Monotype Corsiva"/>
          <w:sz w:val="28"/>
          <w:szCs w:val="28"/>
        </w:rPr>
        <w:t>L</w:t>
      </w:r>
      <w:r w:rsidRPr="00532ED8">
        <w:rPr>
          <w:vertAlign w:val="subscript"/>
        </w:rPr>
        <w:t>1</w:t>
      </w:r>
      <w:r w:rsidRPr="00BB7E6C">
        <w:rPr>
          <w:kern w:val="32"/>
        </w:rPr>
        <w:t>-augmented AirSTAR aircraft</w:t>
      </w:r>
      <w:r>
        <w:rPr>
          <w:kern w:val="32"/>
        </w:rPr>
        <w:t xml:space="preserve"> during its flight test deployment.</w:t>
      </w:r>
    </w:p>
    <w:p w:rsidR="00A66D0C" w:rsidRDefault="00A66D0C" w:rsidP="007D0B61">
      <w:pPr>
        <w:rPr>
          <w:kern w:val="32"/>
        </w:rPr>
      </w:pPr>
    </w:p>
    <w:bookmarkEnd w:id="0"/>
    <w:p w:rsidR="00A66D0C" w:rsidRPr="00311C54" w:rsidRDefault="00A66D0C" w:rsidP="00311C54">
      <w:pPr>
        <w:pStyle w:val="Heading3"/>
        <w:numPr>
          <w:ilvl w:val="0"/>
          <w:numId w:val="39"/>
        </w:numPr>
        <w:spacing w:after="120"/>
        <w:jc w:val="center"/>
        <w:rPr>
          <w:sz w:val="28"/>
          <w:szCs w:val="28"/>
        </w:rPr>
      </w:pPr>
      <w:r w:rsidRPr="00311C54">
        <w:rPr>
          <w:sz w:val="28"/>
          <w:szCs w:val="28"/>
        </w:rPr>
        <w:t>Introduction</w:t>
      </w:r>
    </w:p>
    <w:p w:rsidR="00A66D0C" w:rsidRDefault="00A66D0C" w:rsidP="00E41DAF">
      <w:pPr>
        <w:spacing w:line="480" w:lineRule="auto"/>
        <w:ind w:firstLine="360"/>
      </w:pPr>
      <w:r>
        <w:t xml:space="preserve">The initial impulse for this research was given by the Integrated Resilient Aircraft Control (IRAC) project led by the NASA Aviation Safety Program which primary objective is to advance state of the art in the adaptive control technology. Special interest of the IRAC program is in piloted flight under adverse flight conditions such as unusual attitudes, control surface failures, icing, and structural damages. Besides theoretical advancement, the subscale flight-testing and pilot evaluation of experimental adaptive control laws, especially in conditions beyond the normal flight envelop, are seen as critical directions of the program. Advancing control theory, developing new adaptive control algorithms, and then integrating them onboard of subscale aircrafts or full-scale research prototypes and rigorously validating the theoretical claims is what takes to bring a new control methodology to life. </w:t>
      </w:r>
    </w:p>
    <w:p w:rsidR="00A66D0C" w:rsidRPr="00532ED8" w:rsidRDefault="00A66D0C" w:rsidP="00E41DAF">
      <w:pPr>
        <w:spacing w:line="480" w:lineRule="auto"/>
        <w:ind w:firstLine="360"/>
      </w:pPr>
      <w:r w:rsidRPr="00532ED8">
        <w:t>Inner-loop adaptive flight control systems</w:t>
      </w:r>
      <w:r>
        <w:t xml:space="preserve"> (FCS)</w:t>
      </w:r>
      <w:r w:rsidRPr="00532ED8">
        <w:t xml:space="preserve"> are seen as an appealing technology </w:t>
      </w:r>
      <w:r>
        <w:fldChar w:fldCharType="begin" w:fldLock="1"/>
      </w:r>
      <w:r>
        <w:instrText xml:space="preserve">ADDIN Mendeley Citation{14be6cd0-6448-4694-9c49-cb1726ce6a3f} CSL_CITATION  { "citationItems" : [ { "id" : "ITEM-1", "itemData" : { "abstract" : "This paper presents some of the unique verification, validation, and certification challenges that must be addressed during the development of adaptive systemsoftware for use in safety-critical aerospace applications. The paper first discusses the challenges imposed bythe current regulatory guidelines for aviation software. Next, a number of individual technologies being researched by NASA and others are discussed that focus on various aspects of the software challenges. These technologies include the formal methods of model checking, compositional verification, static analysis, program synthesis, and runtime analysis. Then the paper presents some validation challenges for adaptive control, including proving convergence over long durations, guaranteeing controller stability, using new tools to compute statistical error bounds, identifying problems in fault-tolerant software, and testing in the presence of adaptation. These specific challenges are presented in the context of a software validation effort in testing the Integrated Flight Control System (IFCS) neural control software at the Dryden Flight Research Center. Lastly, the challenges to develop technologies to help prevent aircraft system failures, detect and identify failures that do occur, and provide enhanced guidance and control capability to prevent and recover from vehicle loss of control are briefly cited in connection with ongoing work at the NASA Langley Research Center.", "author" : [ { "family" : "Jacklin", "given" : "Stephen A" }, { "family" : "Lowry", "given" : "Michael R" }, { "family" : "Schumann", "given" : "Johann M" }, { "family" : "Gupta", "given" : "Pramod P" }, { "family" : "Field", "given" : "Moffett" }, { "family" : "Bosworth", "given" : "John T" }, { "family" : "Zavala", "given" : "Eddie" }, { "family" : "Kelly", "given" : "John W" }, { "family" : "Hayhurst", "given" : "Kelly J" }, { "family" : "Belcastro", "given" : "Celeste M" }, { "family" : "Belcastro", "given" : "Christine M" }, { "family" : "Division", "given" : "Computational Sciences" }, { "family" : "Lead", "given" : "Area" }, { "family" : "Scientist", "given" : "Senior" }, { "family" : "Engineer", "given" : "Aerospace" }, { "family" : "Branch", "given" : "Dynamics" }, { "family" : "Office", "given" : "Project Planning" }, { "family" : "Branch", "given" : "Flight Systems" }, { "family" : "Systems", "given" : "Airborne" }, { "family" : "Lead", "given" : "Technical" } ], "container-title" : "AIAA Guidance Navigation and Control Conference and Exhibit", "id" : "ITEM-1", "issue" : "August", "issued" : { "date-parts" : [ [ "2004" ] ] }, "note" : "\u003cm:note\u003e\u003c/m:note\u003e", "page" : "AIAA-2004-5258", "publisher" : "AIAA", "publisher-place" : "Providence, RI", "title" : "Verification, Validation, and Certification Challenges for Adaptive Flight-Critical Control System Software", "type" : "paper-conference" }, "uris" : [ "http://www.mendeley.com/documents/?uuid=14be6cd0-6448-4694-9c49-cb1726ce6a3f" ] } ], "mendeley" : { "previouslyFormattedCitation" : "[1]" }, "properties" : { "noteIndex" : 0 }, "schema" : "https://github.com/citation-style-language/schema/raw/master/csl-citation.json" } </w:instrText>
      </w:r>
      <w:r>
        <w:fldChar w:fldCharType="separate"/>
      </w:r>
      <w:r w:rsidRPr="00EB0A78">
        <w:rPr>
          <w:noProof/>
        </w:rPr>
        <w:t>[1]</w:t>
      </w:r>
      <w:r>
        <w:fldChar w:fldCharType="end"/>
      </w:r>
      <w:r>
        <w:t xml:space="preserve"> </w:t>
      </w:r>
      <w:r w:rsidRPr="00532ED8">
        <w:t xml:space="preserve">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adaptive </w:t>
      </w:r>
      <w:r>
        <w:t>FCS</w:t>
      </w:r>
      <w:r w:rsidRPr="00532ED8">
        <w:t xml:space="preserve"> can provide might be limited. However, in applications with stringent performance and robustness specifications</w:t>
      </w:r>
      <w:r>
        <w:t xml:space="preserve"> </w:t>
      </w:r>
      <w:r>
        <w:fldChar w:fldCharType="begin" w:fldLock="1"/>
      </w:r>
      <w:r>
        <w:instrText xml:space="preserve">ADDIN Mendeley Citation{59b276c5-eb60-489d-92c1-27bf1301837e} CSL_CITATION  { "citationItems" : [ { "id" : "ITEM-1", "itemData" : { "author" : [ { "family" : "Wise", "given" : "Kevin A" }, { "family" : "Lavretsky", "given" : "Eugene" }, { "family" : "Hovakimyan", "given" : "Naira" } ], "container-title" : "American Control Conference", "id" : "ITEM-1", "note" : "\u003cm:note\u003e\u003c/m:note\u003e", "page" : "8-10", "publisher-place" : "Minneapolis, MN", "title" : "Adaptive Control of Flight: Theory, Applications, and Open Problems", "type" : "paper-conference" }, "uris" : [ "http://www.mendeley.com/documents/?uuid=59b276c5-eb60-489d-92c1-27bf1301837e" ] } ], "mendeley" : { "previouslyFormattedCitation" : "[2]" }, "properties" : { "noteIndex" : 0 }, "schema" : "https://github.com/citation-style-language/schema/raw/master/csl-citation.json" } </w:instrText>
      </w:r>
      <w:r>
        <w:fldChar w:fldCharType="separate"/>
      </w:r>
      <w:r w:rsidRPr="00EB0A78">
        <w:rPr>
          <w:noProof/>
        </w:rPr>
        <w:t>[2]</w:t>
      </w:r>
      <w:r>
        <w:fldChar w:fldCharType="end"/>
      </w:r>
      <w:r w:rsidRPr="00532ED8">
        <w:t>, several limitations of conventional adaptive control architectures have been identified which render the design of these conventional adaptive controllers overly challen</w:t>
      </w:r>
      <w:r>
        <w:t xml:space="preserve">ging. Among these limitations </w:t>
      </w:r>
      <w:r>
        <w:fldChar w:fldCharType="begin" w:fldLock="1"/>
      </w:r>
      <w:r>
        <w:instrText xml:space="preserve">ADDIN Mendeley Citation{59b276c5-eb60-489d-92c1-27bf1301837e} CSL_CITATION  { "citationItems" : [ { "id" : "ITEM-1", "itemData" : { "author" : [ { "family" : "Wise", "given" : "Kevin A" }, { "family" : "Lavretsky", "given" : "Eugene" }, { "family" : "Hovakimyan", "given" : "Naira" } ], "container-title" : "American Control Conference", "id" : "ITEM-1", "note" : "\u003cm:note\u003e\u003c/m:note\u003e", "page" : "8-10", "publisher-place" : "Minneapolis, MN", "title" : "Adaptive Control of Flight: Theory, Applications, and Open Problems", "type" : "paper-conference" }, "uris" : [ "http://www.mendeley.com/documents/?uuid=59b276c5-eb60-489d-92c1-27bf1301837e" ] } ], "mendeley" : { "previouslyFormattedCitation" : "[2]" }, "properties" : { "noteIndex" : 0 }, "schema" : "https://github.com/citation-style-language/schema/raw/master/csl-citation.json" } </w:instrText>
      </w:r>
      <w:r>
        <w:fldChar w:fldCharType="separate"/>
      </w:r>
      <w:r w:rsidRPr="00EB0A78">
        <w:rPr>
          <w:noProof/>
        </w:rPr>
        <w:t>[2]</w:t>
      </w:r>
      <w:r>
        <w:fldChar w:fldCharType="end"/>
      </w:r>
      <w:r w:rsidRPr="00532ED8">
        <w:t xml:space="preserve">, </w:t>
      </w:r>
      <w:r>
        <w:fldChar w:fldCharType="begin" w:fldLock="1"/>
      </w:r>
      <w:r>
        <w:instrText xml:space="preserve">ADDIN Mendeley Citation{cd72f01e-6261-4c84-b696-59e70da2a218} CSL_CITATION  { "citationItems" : [ { "id" : "ITEM-1", "itemData" : { "abstract" : "Over the last five decades, extensive research has been performed to design and develop adaptive control systems for aerospace systems and other applications where the capability to change controller behavior at different operating conditions is highly desirable. Although adaptive flight control has been partially implemented through the use of gain-scheduled control, truly adaptive control systems using learning algorithms and on-line system identification methods have not seen commercial deployment. The reason is that the certification process for adaptive flight control software for use in national air space has not yet been decided. The purpose of this paper is to examine the gaps between the state-of-the-art methodologies used to certify conventional (i.e., non-adaptive) flight control system software and what will likely to be needed to satisfy FAA airworthiness requirements. These gaps include the lack of a certification plan or process guide, the need to develop verification and validation tools and methodologies to analyze adaptive controller stability and convergence, as well as the development of metrics to evaluate adaptive controller performance at off-nominal flight conditions. This paper presents the major certification gap areas, a description of the current state of the verification methodologies, and what further research efforts will likely be needed to close the gaps remaining in current certification practices. It is envisioned that closing the gap will require certain advances in simulation methods, comprehensive methods to determine learning algorithm stability and convergence rates, the development of performance metrics for adaptive controllers, the application of formal software assurance methods, the application of on-line software monitoring tools for adaptive controller health assessment, and the development of a certification case for adaptive system safety of flight.", "author" : [ { "family" : "Jacklin", "given" : "Stephen A" } ], "container-title" : "AIAA Guidance Navigation and Control Conference", "id" : "ITEM-1", "issued" : { "date-parts" : [ [ "2008" ] ] }, "note" : "\u003cm:note\u003e\u003c/m:note\u003e", "page" : "6988", "publisher" : "Citeseer", "publisher-place" : "Honolulu, HI", "title" : "Closing the Certification Gaps in Adaptive Flight Control Software", "type" : "paper-conference" }, "uris" : [ "http://www.mendeley.com/documents/?uuid=cd72f01e-6261-4c84-b696-59e70da2a218" ] } ], "mendeley" : { "previouslyFormattedCitation" : "[3]" }, "properties" : { "noteIndex" : 0 }, "schema" : "https://github.com/citation-style-language/schema/raw/master/csl-citation.json" } </w:instrText>
      </w:r>
      <w:r>
        <w:fldChar w:fldCharType="separate"/>
      </w:r>
      <w:r w:rsidRPr="00EB0A78">
        <w:rPr>
          <w:noProof/>
        </w:rPr>
        <w:t>[3]</w:t>
      </w:r>
      <w:r>
        <w:fldChar w:fldCharType="end"/>
      </w:r>
      <w:r w:rsidRPr="00532ED8">
        <w:t>, are of special relevance: (</w:t>
      </w:r>
      <w:r w:rsidRPr="00532ED8">
        <w:rPr>
          <w:i/>
        </w:rPr>
        <w:t>i</w:t>
      </w:r>
      <w:r w:rsidRPr="00532ED8">
        <w:t>) the lack of transient characterization of the closed-loop response; (</w:t>
      </w:r>
      <w:r w:rsidRPr="00532ED8">
        <w:rPr>
          <w:i/>
        </w:rPr>
        <w:t>ii</w:t>
      </w:r>
      <w:r w:rsidRPr="00532ED8">
        <w:t xml:space="preserve">) the limited analysis framework for robustness and performance guarantees for closed-loop adaptive systems, and </w:t>
      </w:r>
      <w:r w:rsidRPr="00532ED8">
        <w:rPr>
          <w:i/>
        </w:rPr>
        <w:t>(iii)</w:t>
      </w:r>
      <w:r w:rsidRPr="00532ED8">
        <w:t xml:space="preserve"> the lack of systematic design guidelines to solve the trade-off between adaptation, performance, and robustness.</w:t>
      </w:r>
    </w:p>
    <w:p w:rsidR="00A66D0C" w:rsidRPr="00532ED8" w:rsidRDefault="00A66D0C" w:rsidP="00E959DC">
      <w:pPr>
        <w:spacing w:line="480" w:lineRule="auto"/>
        <w:ind w:firstLine="360"/>
      </w:pPr>
      <w:r w:rsidRPr="00532ED8">
        <w:t xml:space="preserve">The </w:t>
      </w:r>
      <w:r w:rsidRPr="00532ED8">
        <w:rPr>
          <w:rFonts w:ascii="Monotype Corsiva" w:hAnsi="Monotype Corsiva" w:cs="Monotype Corsiva"/>
          <w:sz w:val="28"/>
          <w:szCs w:val="28"/>
        </w:rPr>
        <w:t>L</w:t>
      </w:r>
      <w:r w:rsidRPr="00532ED8">
        <w:rPr>
          <w:vertAlign w:val="subscript"/>
        </w:rPr>
        <w:t>1</w:t>
      </w:r>
      <w:r w:rsidRPr="00532ED8">
        <w:t xml:space="preserve"> adaptive control theory </w:t>
      </w:r>
      <w:r>
        <w:rPr>
          <w:i/>
        </w:rPr>
        <w:fldChar w:fldCharType="begin" w:fldLock="1"/>
      </w:r>
      <w:r>
        <w:rPr>
          <w:i/>
        </w:rPr>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rPr>
          <w:i/>
        </w:rPr>
        <w:fldChar w:fldCharType="separate"/>
      </w:r>
      <w:r w:rsidRPr="00EB0A78">
        <w:rPr>
          <w:noProof/>
        </w:rPr>
        <w:t>[4]</w:t>
      </w:r>
      <w:r>
        <w:rPr>
          <w:i/>
        </w:rPr>
        <w:fldChar w:fldCharType="end"/>
      </w:r>
      <w:r w:rsidRPr="00532ED8">
        <w:t xml:space="preserve"> </w:t>
      </w:r>
      <w:r>
        <w:t>addresses precisely</w:t>
      </w:r>
      <w:r w:rsidRPr="00532ED8">
        <w:t xml:space="preserve"> the</w:t>
      </w:r>
      <w:r>
        <w:t>se</w:t>
      </w:r>
      <w:r w:rsidRPr="00532ED8">
        <w:t xml:space="preserve"> limitations. The key feature of </w:t>
      </w:r>
      <w:r>
        <w:t xml:space="preserve">this novel approach </w:t>
      </w:r>
      <w:r w:rsidRPr="00532ED8">
        <w:t xml:space="preserve">is the decoupling of adaptation and robustness. In fact, 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speed of adaptation is limited only by the available hardware (computational power and high-frequency sensor noise), while the trade-off between performance and robustness can be addressed via conventional methods from classical and robust control. Fast adaptation, which </w:t>
      </w:r>
      <w:r>
        <w:t>enables</w:t>
      </w:r>
      <w:r w:rsidRPr="00532ED8">
        <w:t xml:space="preserve"> compensation of the undesirable effects of rapidly varying uncertainties and significant changes in system dynamics, is critical towards achieving guaranteed transient performance without enforcing persistency of excitation, applying gain scheduling of the control parameters, or resorting to control reconfiguration or high-gain feedback. </w:t>
      </w:r>
      <w:r>
        <w:t>Moreover</w:t>
      </w:r>
      <w:r w:rsidRPr="00532ED8">
        <w:t xml:space="preserve">, </w:t>
      </w:r>
      <w:r>
        <w:t xml:space="preserve">starting with the formulation of the desired closed-loop performance specifications the </w:t>
      </w:r>
      <w:r w:rsidRPr="00532ED8">
        <w:rPr>
          <w:rFonts w:ascii="Monotype Corsiva" w:hAnsi="Monotype Corsiva" w:cs="Monotype Corsiva"/>
          <w:sz w:val="28"/>
          <w:szCs w:val="28"/>
        </w:rPr>
        <w:t>L</w:t>
      </w:r>
      <w:r w:rsidRPr="00532ED8">
        <w:rPr>
          <w:vertAlign w:val="subscript"/>
        </w:rPr>
        <w:t>1</w:t>
      </w:r>
      <w:r w:rsidRPr="00532ED8">
        <w:t xml:space="preserve"> adaptive control theory</w:t>
      </w:r>
      <w:r>
        <w:t xml:space="preserve"> provides the</w:t>
      </w:r>
      <w:r w:rsidRPr="00532ED8">
        <w:t xml:space="preserve"> systematic design procedures</w:t>
      </w:r>
      <w:r>
        <w:t xml:space="preserve"> that significantly reduce the tuning effort. In turn, this leads </w:t>
      </w:r>
      <w:r w:rsidRPr="00532ED8">
        <w:t xml:space="preserve">to reduction in both the design cycle time and the development costs. </w:t>
      </w:r>
    </w:p>
    <w:p w:rsidR="00A66D0C" w:rsidRDefault="00A66D0C" w:rsidP="00E41DAF">
      <w:pPr>
        <w:spacing w:line="480" w:lineRule="auto"/>
        <w:ind w:firstLine="360"/>
      </w:pPr>
      <w:r w:rsidRPr="00532ED8">
        <w:t>The main challenge</w:t>
      </w:r>
      <w:r>
        <w:t>, however,</w:t>
      </w:r>
      <w:r w:rsidRPr="00532ED8">
        <w:t xml:space="preserve"> for the design of the </w:t>
      </w:r>
      <w:r w:rsidRPr="00532ED8">
        <w:rPr>
          <w:rFonts w:ascii="Monotype Corsiva" w:hAnsi="Monotype Corsiva" w:cs="Monotype Corsiva"/>
          <w:sz w:val="28"/>
          <w:szCs w:val="28"/>
        </w:rPr>
        <w:t>L</w:t>
      </w:r>
      <w:r w:rsidRPr="00532ED8">
        <w:rPr>
          <w:vertAlign w:val="subscript"/>
        </w:rPr>
        <w:t>1</w:t>
      </w:r>
      <w:r w:rsidRPr="00532ED8">
        <w:t xml:space="preserve"> FCS is the optimal tuning of its elements to provide desired flying qualities with satisfactory robustness margins. While the </w:t>
      </w:r>
      <w:r>
        <w:t>t</w:t>
      </w:r>
      <w:r w:rsidRPr="00532ED8">
        <w:t xml:space="preserve">heory of </w:t>
      </w:r>
      <w:r w:rsidRPr="00532ED8">
        <w:rPr>
          <w:rFonts w:ascii="Monotype Corsiva" w:hAnsi="Monotype Corsiva" w:cs="Monotype Corsiva"/>
          <w:sz w:val="28"/>
          <w:szCs w:val="28"/>
        </w:rPr>
        <w:t>L</w:t>
      </w:r>
      <w:r w:rsidRPr="00532ED8">
        <w:rPr>
          <w:vertAlign w:val="subscript"/>
        </w:rPr>
        <w:t>1</w:t>
      </w:r>
      <w:r w:rsidRPr="00532ED8">
        <w:t xml:space="preserve"> </w:t>
      </w:r>
      <w:r>
        <w:t>a</w:t>
      </w:r>
      <w:r w:rsidRPr="00532ED8">
        <w:t xml:space="preserve">daptive </w:t>
      </w:r>
      <w:r>
        <w:t>c</w:t>
      </w:r>
      <w:r w:rsidRPr="00532ED8">
        <w:t xml:space="preserve">ontrol provides systematic design guidelines to address the trade-off between performance and robustness, the optimization of the design of the </w:t>
      </w:r>
      <w:r w:rsidRPr="00532ED8">
        <w:rPr>
          <w:rFonts w:ascii="Monotype Corsiva" w:hAnsi="Monotype Corsiva" w:cs="Monotype Corsiva"/>
          <w:sz w:val="28"/>
          <w:szCs w:val="28"/>
        </w:rPr>
        <w:t>L</w:t>
      </w:r>
      <w:r w:rsidRPr="00532ED8">
        <w:rPr>
          <w:vertAlign w:val="subscript"/>
        </w:rPr>
        <w:t>1</w:t>
      </w:r>
      <w:r w:rsidRPr="00532ED8">
        <w:t xml:space="preserve"> adaptive controller is still largely open and hard to address. The main difficulty is the non-convex and non-smooth nature of the underlying optimization problem that involves the </w:t>
      </w:r>
      <w:r w:rsidRPr="00532ED8">
        <w:rPr>
          <w:rFonts w:ascii="Monotype Corsiva" w:hAnsi="Monotype Corsiva" w:cs="Monotype Corsiva"/>
          <w:sz w:val="28"/>
          <w:szCs w:val="28"/>
        </w:rPr>
        <w:t>L</w:t>
      </w:r>
      <w:r w:rsidRPr="00532ED8">
        <w:rPr>
          <w:vertAlign w:val="subscript"/>
        </w:rPr>
        <w:t>1</w:t>
      </w:r>
      <w:r w:rsidRPr="00532ED8">
        <w:t xml:space="preserve">-norm of cascaded linear systems. Randomized </w:t>
      </w:r>
      <w:r>
        <w:t xml:space="preserve">parametric </w:t>
      </w:r>
      <w:r w:rsidRPr="00532ED8">
        <w:t xml:space="preserve">algorithms have been proven to be </w:t>
      </w:r>
      <w:r>
        <w:t>effective</w:t>
      </w:r>
      <w:r w:rsidRPr="00532ED8">
        <w:t xml:space="preserve"> in control-related non-convex optimization problems, and therefore they </w:t>
      </w:r>
      <w:r>
        <w:t>seem attractive</w:t>
      </w:r>
      <w:r w:rsidRPr="00532ED8">
        <w:t xml:space="preserve"> for the optimal design of </w:t>
      </w:r>
      <w:r w:rsidRPr="00532ED8">
        <w:rPr>
          <w:rFonts w:ascii="Monotype Corsiva" w:hAnsi="Monotype Corsiva" w:cs="Monotype Corsiva"/>
          <w:sz w:val="28"/>
          <w:szCs w:val="28"/>
        </w:rPr>
        <w:t>L</w:t>
      </w:r>
      <w:r w:rsidRPr="00532ED8">
        <w:rPr>
          <w:vertAlign w:val="subscript"/>
        </w:rPr>
        <w:t>1</w:t>
      </w:r>
      <w:r w:rsidRPr="00532ED8">
        <w:t xml:space="preserve"> adaptive controllers </w:t>
      </w:r>
      <w:r>
        <w:fldChar w:fldCharType="begin" w:fldLock="1"/>
      </w:r>
      <w:r>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fldChar w:fldCharType="separate"/>
      </w:r>
      <w:r w:rsidRPr="00EB0A78">
        <w:rPr>
          <w:noProof/>
        </w:rPr>
        <w:t>[4]</w:t>
      </w:r>
      <w:r>
        <w:fldChar w:fldCharType="end"/>
      </w:r>
      <w:r>
        <w:t>,</w:t>
      </w:r>
      <w:r>
        <w:fldChar w:fldCharType="begin" w:fldLock="1"/>
      </w:r>
      <w:r>
        <w:instrText xml:space="preserve">ADDIN Mendeley Citation{1ac70209-e8cc-4ef7-9571-2132b348594e} CSL_CITATION  { "citationItems" : [ { "id" : "ITEM-1", "itemData" : { "author" : [ { "family" : "Ki", "given" : "Kwang" }, { "family" : "Kim", "given" : "Kevin" }, { "family" : "Hovakimyan", "given" : "Naira" } ], "container-title" : "AIAA Guidance Navigation and Control Conference 2 5 August 2010 Toronto Ontario Canada", "id" : "ITEM-1", "issue" : "August", "issued" : { "date-parts" : [ [ "2010" ] ] }, "note" : "\u003cm:note\u003e\u003c/m:note\u003e", "title" : "Development of Verification and Validation Approaches for L1 Adaptive Control : Multi-Criteria Optimization for Filter Design", "type" : "paper-conference" }, "uris" : [ "http://www.mendeley.com/documents/?uuid=1ac70209-e8cc-4ef7-9571-2132b348594e" ] } ], "mendeley" : { "previouslyFormattedCitation" : "[5]" }, "properties" : { "noteIndex" : 0 }, "schema" : "https://github.com/citation-style-language/schema/raw/master/csl-citation.json" } </w:instrText>
      </w:r>
      <w:r>
        <w:fldChar w:fldCharType="separate"/>
      </w:r>
      <w:r w:rsidRPr="00474A8E">
        <w:rPr>
          <w:noProof/>
        </w:rPr>
        <w:t>[5]</w:t>
      </w:r>
      <w:r>
        <w:fldChar w:fldCharType="end"/>
      </w:r>
      <w:r w:rsidRPr="00532ED8">
        <w:t>.</w:t>
      </w:r>
      <w:r>
        <w:t xml:space="preserve"> </w:t>
      </w:r>
      <w:r w:rsidRPr="00BB7E6C">
        <w:rPr>
          <w:kern w:val="32"/>
        </w:rPr>
        <w:t>Parameter Space Investigation</w:t>
      </w:r>
      <w:r>
        <w:rPr>
          <w:kern w:val="32"/>
        </w:rPr>
        <w:t xml:space="preserve"> (</w:t>
      </w:r>
      <w:r>
        <w:t xml:space="preserve">PSI) method </w:t>
      </w:r>
      <w:r>
        <w:fldChar w:fldCharType="begin" w:fldLock="1"/>
      </w:r>
      <w:r>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fldChar w:fldCharType="separate"/>
      </w:r>
      <w:r w:rsidRPr="00311C54">
        <w:rPr>
          <w:noProof/>
        </w:rPr>
        <w:t>[6], [7]</w:t>
      </w:r>
      <w:r>
        <w:fldChar w:fldCharType="end"/>
      </w:r>
      <w:r>
        <w:t xml:space="preserve">, is one of those approaches that explain our interest in employing its flexible powers to the task of </w:t>
      </w:r>
      <w:r w:rsidRPr="00532ED8">
        <w:rPr>
          <w:rFonts w:ascii="Monotype Corsiva" w:hAnsi="Monotype Corsiva" w:cs="Monotype Corsiva"/>
          <w:sz w:val="28"/>
          <w:szCs w:val="28"/>
        </w:rPr>
        <w:t>L</w:t>
      </w:r>
      <w:r w:rsidRPr="00532ED8">
        <w:rPr>
          <w:vertAlign w:val="subscript"/>
        </w:rPr>
        <w:t>1</w:t>
      </w:r>
      <w:r w:rsidRPr="00532ED8">
        <w:t xml:space="preserve"> </w:t>
      </w:r>
      <w:r>
        <w:t xml:space="preserve">all-adaptive </w:t>
      </w:r>
      <w:r w:rsidRPr="00532ED8">
        <w:t>FCS</w:t>
      </w:r>
      <w:r>
        <w:t xml:space="preserve"> design optimization. Combining advances of the </w:t>
      </w:r>
      <w:r w:rsidRPr="00532ED8">
        <w:rPr>
          <w:rFonts w:ascii="Monotype Corsiva" w:hAnsi="Monotype Corsiva" w:cs="Monotype Corsiva"/>
          <w:sz w:val="28"/>
          <w:szCs w:val="28"/>
        </w:rPr>
        <w:t>L</w:t>
      </w:r>
      <w:r w:rsidRPr="00532ED8">
        <w:rPr>
          <w:vertAlign w:val="subscript"/>
        </w:rPr>
        <w:t>1</w:t>
      </w:r>
      <w:r>
        <w:t xml:space="preserve"> adaptive control with the ability of multidimensional search not only confirms the benefits of </w:t>
      </w:r>
      <w:r w:rsidRPr="00532ED8">
        <w:rPr>
          <w:rFonts w:ascii="Monotype Corsiva" w:hAnsi="Monotype Corsiva" w:cs="Monotype Corsiva"/>
          <w:sz w:val="28"/>
          <w:szCs w:val="28"/>
        </w:rPr>
        <w:t>L</w:t>
      </w:r>
      <w:r w:rsidRPr="00532ED8">
        <w:rPr>
          <w:vertAlign w:val="subscript"/>
        </w:rPr>
        <w:t>1</w:t>
      </w:r>
      <w:r>
        <w:t xml:space="preserve"> theory as verifiable adaptive control architecture but also presents the benefits of higher level optimization architecture suitable for formulating and solving a milticriteria control optimization problem.</w:t>
      </w:r>
    </w:p>
    <w:p w:rsidR="00A66D0C" w:rsidRPr="00532ED8" w:rsidRDefault="00A66D0C" w:rsidP="003E15FD">
      <w:pPr>
        <w:spacing w:line="480" w:lineRule="auto"/>
        <w:ind w:firstLine="360"/>
      </w:pPr>
      <w:r w:rsidRPr="003E15FD">
        <w:t>The</w:t>
      </w:r>
      <w:r>
        <w:t xml:space="preserve"> paper is organized as follows. </w:t>
      </w:r>
      <w:r w:rsidRPr="00532ED8">
        <w:t>The formulation of the design optimization of the</w:t>
      </w:r>
      <w:r w:rsidRPr="00532ED8">
        <w:rPr>
          <w:rFonts w:ascii="Monotype Corsiva" w:hAnsi="Monotype Corsiva" w:cs="Monotype Corsiva"/>
          <w:sz w:val="28"/>
          <w:szCs w:val="28"/>
        </w:rPr>
        <w:t xml:space="preserve"> L</w:t>
      </w:r>
      <w:r w:rsidRPr="00532ED8">
        <w:rPr>
          <w:vertAlign w:val="subscript"/>
        </w:rPr>
        <w:t>1</w:t>
      </w:r>
      <w:r w:rsidRPr="00532ED8">
        <w:t xml:space="preserve"> FCS of the NASA AirSTAR</w:t>
      </w:r>
      <w:r>
        <w:fldChar w:fldCharType="begin" w:fldLock="1"/>
      </w:r>
      <w:r>
        <w:instrText xml:space="preserve">ADDIN Mendeley Citation{3f19d43d-ffc3-4924-83a2-f4290aec5c84};{72d4f83c-16f5-4229-8f35-0176dd703588} CSL_CITATION  { "citationItems" : [ { "id" : "ITEM-1", "itemData" : { "abstract" : "The Airborne Subscale Transport Aircraft Research (AirSTAR) testbed being developed at NASA Langley Research Center is an experimental flight test capability for research experiments pertaining to dynamics modeling and control beyond the normal flight envelope. An integral part of that testbed is a 5.5% dynamically scaled, generic transport aircraft. This remotely piloted vehicle (RPV) is powered by twin turbine engines and includes a collection of sensors, actuators, navigation, and telemetry systems. The downlink for the plane includes over 70 data channels, plus video, at rates up to 250 Hz. Uplink commands for aircraft control include over 30 data channels. The dynamic scaling requirement, which includes dimensional, weight, inertial, actuator, and data rate scaling, presents distinctive challenges in both the mechanical and electrical design of the aircraft. Discussion of these requirements and their implications on the development of the aircraft along with risk mitigation strategies and training exercises are included here. Also described are the first training (non-research) flights of the airframe. Additional papers address the development of a mobile operations station and an emulation and integration laboratory.", "author" : [ { "family" : "Jordan", "given" : "T L" }, { "family" : "Langford", "given" : "W M" }, { "family" : "Hill", "given" : "J S" } ], "container-title" : "AIAA", "id" : "ITEM-1", "issue" : "AIAA-2005-6432", "issued" : { "date-parts" : [ [ "2005" ] ] }, "note" : "\u003cm:note\u003e\u003c/m:note\u003e", "title" : "Airborne Subscale Transport Aircraft Research Testbed - Aircraft Model Development", "type" : "article-journal", "volume" : "Paper 205-" }, "uris" : [ "http://www.mendeley.com/documents/?uuid=3f19d43d-ffc3-4924-83a2-f4290aec5c84" ] }, { "id" : "ITEM-2", "itemData" : { "abstract" : "As part of the NASA Aviation Safety Program at Langley Research Center, a dynamically scaled unmanned aerial vehicle (UAV) and associated ground based controlsystem are being developed to investigate dynamics modeling and control of large transport vehicles in upset conditions. The UAV is a 5.5% (seven foot wingspan), twin turbine, generic transport aircraft with a sophisticated instrumentation and telemetry package. A ground based, real-time control system is located inside an operations vehicle for the research pilot and associated support personnel. The telemetry system supports over 70 channels of data plus video for the downlink and 30 channels for the control uplink. Data rates are in excess of 200 Hz. Dynamic scaling of the UAV, which includes dimensional, weight, inertial, actuation, and control system scaling, is required so that the sub-scale vehicle will realistically simulate the flight characteristics of the full-scale aircraft. This testbed will be utilized to validate modeling methods, flight dynamics characteristics, and control system designs for large transport aircraft, with the end goal being the development of technologies to reduce the fatal accident rate due to loss-of-control.", "author" : [ { "family" : "Jordan", "given" : "Thomas L" }, { "family" : "Foster", "given" : "John V" }, { "family" : "Bailey", "given" : "Roger M" }, { "family" : "Belcastro", "given" : "Christine M" }, { "family" : "Health", "given" : "Integrated Vehicle" }, { "family" : "Engineer", "given" : "Systems" }, { "family" : "Systems", "given" : "Aeronautic" }, { "family" : "Branch", "given" : "Flight Dynamics" }, { "family" : "Critical", "given" : "Safety" }, { "family" : "Systems", "given" : "Aviation" }, { "family" : "Investigator", "given" : "Principle" }, { "family" : "Systems", "given" : "Dynamic" }, { "family" : "Branch", "given" : "Control" } ], "container-title" : "Systems Engineering", "id" : "ITEM-2", "issue" : "June", "issued" : { "date-parts" : [ [ "2006" ] ] }, "note" : "\u003cm:note\u003e\u003c/m:note\u003e", "page" : "1-15", "title" : "AirSTAR: A UAV Platform for Flight Dynamics and Control System Testing", "type" : "article-journal" }, "uris" : [ "http://www.mendeley.com/documents/?uuid=72d4f83c-16f5-4229-8f35-0176dd703588" ] } ], "mendeley" : { "previouslyFormattedCitation" : "[8], [9]" }, "properties" : { "noteIndex" : 0 }, "schema" : "https://github.com/citation-style-language/schema/raw/master/csl-citation.json" } </w:instrText>
      </w:r>
      <w:r>
        <w:fldChar w:fldCharType="separate"/>
      </w:r>
      <w:r w:rsidRPr="00311C54">
        <w:rPr>
          <w:noProof/>
        </w:rPr>
        <w:t>[8], [9]</w:t>
      </w:r>
      <w:r>
        <w:fldChar w:fldCharType="end"/>
      </w:r>
      <w:r>
        <w:t>,</w:t>
      </w:r>
      <w:r w:rsidRPr="00532ED8">
        <w:t xml:space="preserve"> flight test vehicle is addressed in Section </w:t>
      </w:r>
      <w:r>
        <w:t>II</w:t>
      </w:r>
      <w:r w:rsidRPr="00532ED8">
        <w:t xml:space="preserve">. </w:t>
      </w:r>
      <w:r>
        <w:t>T</w:t>
      </w:r>
      <w:r w:rsidRPr="00532ED8">
        <w:t xml:space="preserve">his section </w:t>
      </w:r>
      <w:r>
        <w:t xml:space="preserve">also </w:t>
      </w:r>
      <w:r w:rsidRPr="00532ED8">
        <w:t xml:space="preserve">provides a </w:t>
      </w:r>
      <w:r>
        <w:t>brief</w:t>
      </w:r>
      <w:r w:rsidRPr="00532ED8">
        <w:t xml:space="preserve"> discussion of the</w:t>
      </w:r>
      <w:r>
        <w:t xml:space="preserve"> PSI method and the </w:t>
      </w:r>
      <w:r w:rsidRPr="00532ED8">
        <w:t xml:space="preserve">workflow of the optimization process, including the identification of a nominal prototype design, the construction of the feasible solution set, and the improvement of the prototype. Section </w:t>
      </w:r>
      <w:r>
        <w:t xml:space="preserve">III provides </w:t>
      </w:r>
      <w:r w:rsidRPr="00532ED8">
        <w:t>soluti</w:t>
      </w:r>
      <w:r>
        <w:t xml:space="preserve">on of the optimization problem and </w:t>
      </w:r>
      <w:r w:rsidRPr="00532ED8">
        <w:t>summarizes the key results</w:t>
      </w:r>
      <w:r>
        <w:t>. The paper ends with a concluding discussion of the achieved result and its impact to the final flight test implementation</w:t>
      </w:r>
      <w:r w:rsidRPr="00532ED8">
        <w:t>.</w:t>
      </w:r>
    </w:p>
    <w:p w:rsidR="00A66D0C" w:rsidRPr="00A42477" w:rsidRDefault="00A66D0C" w:rsidP="00311C54">
      <w:pPr>
        <w:pStyle w:val="Heading3"/>
        <w:numPr>
          <w:ilvl w:val="0"/>
          <w:numId w:val="39"/>
        </w:numPr>
        <w:spacing w:after="120"/>
        <w:jc w:val="center"/>
        <w:rPr>
          <w:sz w:val="28"/>
          <w:szCs w:val="28"/>
        </w:rPr>
      </w:pPr>
      <w:r w:rsidRPr="00A42477">
        <w:rPr>
          <w:sz w:val="28"/>
          <w:szCs w:val="28"/>
        </w:rPr>
        <w:t>Formulation of the FCS Design Problem</w:t>
      </w:r>
    </w:p>
    <w:p w:rsidR="00A66D0C" w:rsidRPr="00A42477" w:rsidRDefault="00A66D0C" w:rsidP="00A42477">
      <w:pPr>
        <w:pStyle w:val="Heading4"/>
        <w:spacing w:after="240"/>
        <w:rPr>
          <w:sz w:val="26"/>
          <w:szCs w:val="26"/>
        </w:rPr>
      </w:pPr>
      <w:r w:rsidRPr="00A42477">
        <w:rPr>
          <w:sz w:val="26"/>
          <w:szCs w:val="26"/>
        </w:rPr>
        <w:t>II.A. AirSTAR – Airborne Research Platform</w:t>
      </w:r>
    </w:p>
    <w:p w:rsidR="00A66D0C" w:rsidRPr="00532ED8" w:rsidRDefault="00A66D0C" w:rsidP="00460DDC">
      <w:pPr>
        <w:spacing w:line="480" w:lineRule="auto"/>
        <w:ind w:firstLine="360"/>
      </w:pPr>
      <w:r w:rsidRPr="000D5D48">
        <w:t>AirSTAR</w:t>
      </w:r>
      <w:r>
        <w:rPr>
          <w:b/>
        </w:rPr>
        <w:fldChar w:fldCharType="begin" w:fldLock="1"/>
      </w:r>
      <w:r>
        <w:rPr>
          <w:b/>
        </w:rPr>
        <w:instrText xml:space="preserve">ADDIN Mendeley Citation{3f19d43d-ffc3-4924-83a2-f4290aec5c84};{72d4f83c-16f5-4229-8f35-0176dd703588} CSL_CITATION  { "citationItems" : [ { "id" : "ITEM-1", "itemData" : { "abstract" : "The Airborne Subscale Transport Aircraft Research (AirSTAR) testbed being developed at NASA Langley Research Center is an experimental flight test capability for research experiments pertaining to dynamics modeling and control beyond the normal flight envelope. An integral part of that testbed is a 5.5% dynamically scaled, generic transport aircraft. This remotely piloted vehicle (RPV) is powered by twin turbine engines and includes a collection of sensors, actuators, navigation, and telemetry systems. The downlink for the plane includes over 70 data channels, plus video, at rates up to 250 Hz. Uplink commands for aircraft control include over 30 data channels. The dynamic scaling requirement, which includes dimensional, weight, inertial, actuator, and data rate scaling, presents distinctive challenges in both the mechanical and electrical design of the aircraft. Discussion of these requirements and their implications on the development of the aircraft along with risk mitigation strategies and training exercises are included here. Also described are the first training (non-research) flights of the airframe. Additional papers address the development of a mobile operations station and an emulation and integration laboratory.", "author" : [ { "family" : "Jordan", "given" : "T L" }, { "family" : "Langford", "given" : "W M" }, { "family" : "Hill", "given" : "J S" } ], "container-title" : "AIAA", "id" : "ITEM-1", "issue" : "AIAA-2005-6432", "issued" : { "date-parts" : [ [ "2005" ] ] }, "note" : "\u003cm:note\u003e\u003c/m:note\u003e", "title" : "Airborne Subscale Transport Aircraft Research Testbed - Aircraft Model Development", "type" : "article-journal", "volume" : "Paper 205-" }, "uris" : [ "http://www.mendeley.com/documents/?uuid=3f19d43d-ffc3-4924-83a2-f4290aec5c84" ] }, { "id" : "ITEM-2", "itemData" : { "abstract" : "As part of the NASA Aviation Safety Program at Langley Research Center, a dynamically scaled unmanned aerial vehicle (UAV) and associated ground based controlsystem are being developed to investigate dynamics modeling and control of large transport vehicles in upset conditions. The UAV is a 5.5% (seven foot wingspan), twin turbine, generic transport aircraft with a sophisticated instrumentation and telemetry package. A ground based, real-time control system is located inside an operations vehicle for the research pilot and associated support personnel. The telemetry system supports over 70 channels of data plus video for the downlink and 30 channels for the control uplink. Data rates are in excess of 200 Hz. Dynamic scaling of the UAV, which includes dimensional, weight, inertial, actuation, and control system scaling, is required so that the sub-scale vehicle will realistically simulate the flight characteristics of the full-scale aircraft. This testbed will be utilized to validate modeling methods, flight dynamics characteristics, and control system designs for large transport aircraft, with the end goal being the development of technologies to reduce the fatal accident rate due to loss-of-control.", "author" : [ { "family" : "Jordan", "given" : "Thomas L" }, { "family" : "Foster", "given" : "John V" }, { "family" : "Bailey", "given" : "Roger M" }, { "family" : "Belcastro", "given" : "Christine M" }, { "family" : "Health", "given" : "Integrated Vehicle" }, { "family" : "Engineer", "given" : "Systems" }, { "family" : "Systems", "given" : "Aeronautic" }, { "family" : "Branch", "given" : "Flight Dynamics" }, { "family" : "Critical", "given" : "Safety" }, { "family" : "Systems", "given" : "Aviation" }, { "family" : "Investigator", "given" : "Principle" }, { "family" : "Systems", "given" : "Dynamic" }, { "family" : "Branch", "given" : "Control" } ], "container-title" : "Systems Engineering", "id" : "ITEM-2", "issue" : "June", "issued" : { "date-parts" : [ [ "2006" ] ] }, "note" : "\u003cm:note\u003e\u003c/m:note\u003e", "page" : "1-15", "title" : "AirSTAR: A UAV Platform for Flight Dynamics and Control System Testing", "type" : "article-journal" }, "uris" : [ "http://www.mendeley.com/documents/?uuid=72d4f83c-16f5-4229-8f35-0176dd703588" ] } ], "mendeley" : { "previouslyFormattedCitation" : "[8], [9]" }, "properties" : { "noteIndex" : 0 }, "schema" : "https://github.com/citation-style-language/schema/raw/master/csl-citation.json" } </w:instrText>
      </w:r>
      <w:r>
        <w:rPr>
          <w:b/>
        </w:rPr>
        <w:fldChar w:fldCharType="separate"/>
      </w:r>
      <w:r w:rsidRPr="00311C54">
        <w:rPr>
          <w:noProof/>
        </w:rPr>
        <w:t>[8], [9]</w:t>
      </w:r>
      <w:r>
        <w:rPr>
          <w:b/>
        </w:rPr>
        <w:fldChar w:fldCharType="end"/>
      </w:r>
      <w:r w:rsidRPr="000D5D48">
        <w:t xml:space="preserve"> is an integrated flight test infrastructure, which</w:t>
      </w:r>
      <w:r>
        <w:t xml:space="preserve"> utilizes remotely-piloted, jet-</w:t>
      </w:r>
      <w:r w:rsidRPr="000D5D48">
        <w:t xml:space="preserve">powered subscale models for </w:t>
      </w:r>
      <w:r>
        <w:t xml:space="preserve">experimental </w:t>
      </w:r>
      <w:r w:rsidRPr="000D5D48">
        <w:t>flight-testing.</w:t>
      </w:r>
      <w:r>
        <w:t xml:space="preserve"> IRAC project utilizes the AirSTAR ability to rigorously evaluate research control laws in adverse flight conditions. Its</w:t>
      </w:r>
      <w:r w:rsidRPr="00532ED8">
        <w:t xml:space="preserve"> current primary flight test vehicle, the GTM tail number T2</w:t>
      </w:r>
      <w:r>
        <w:t>, is shown in Fig. 1</w:t>
      </w:r>
      <w:r w:rsidRPr="00532ED8">
        <w:t xml:space="preserve">. The T2 is a twin-engine jet-powered and dynamically-scaled (5.5%) civil transport aircraft, </w:t>
      </w:r>
      <w:r>
        <w:t xml:space="preserve">was </w:t>
      </w:r>
      <w:r w:rsidRPr="00532ED8">
        <w:t xml:space="preserve">designed and instrumented to perform control law evaluation, experiment design and modeling research, in-flight failure emulation, and flight in upset conditions. </w:t>
      </w:r>
    </w:p>
    <w:p w:rsidR="00A66D0C" w:rsidRDefault="00A66D0C" w:rsidP="00092BCC">
      <w:pPr>
        <w:keepNext/>
        <w:spacing w:line="480" w:lineRule="auto"/>
        <w:ind w:firstLine="36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Picture1x" style="width:279pt;height:183.75pt;visibility:visible">
            <v:imagedata r:id="rId7" o:title=""/>
          </v:shape>
        </w:pict>
      </w:r>
    </w:p>
    <w:p w:rsidR="00A66D0C" w:rsidRPr="00C57D9E" w:rsidRDefault="00A66D0C" w:rsidP="00C57D9E">
      <w:pPr>
        <w:pStyle w:val="Caption"/>
        <w:jc w:val="center"/>
        <w:rPr>
          <w:lang w:val="en-US"/>
        </w:rPr>
      </w:pPr>
      <w:r w:rsidRPr="00C57D9E">
        <w:rPr>
          <w:b w:val="0"/>
          <w:lang w:val="en-US"/>
        </w:rPr>
        <w:t>Figure</w:t>
      </w:r>
      <w:r>
        <w:rPr>
          <w:b w:val="0"/>
          <w:lang w:val="en-US"/>
        </w:rPr>
        <w:t xml:space="preserve"> 1.</w:t>
      </w:r>
      <w:r w:rsidRPr="00C57D9E">
        <w:rPr>
          <w:b w:val="0"/>
          <w:lang w:val="en-US"/>
        </w:rPr>
        <w:t xml:space="preserve"> GTM AirSTAR unmanned aircraft and its full-scale prototype</w:t>
      </w:r>
      <w:r>
        <w:rPr>
          <w:b w:val="0"/>
          <w:lang w:val="en-US"/>
        </w:rPr>
        <w:t>.</w:t>
      </w:r>
    </w:p>
    <w:p w:rsidR="00A66D0C" w:rsidRDefault="00A66D0C" w:rsidP="00E41DAF">
      <w:pPr>
        <w:spacing w:line="480" w:lineRule="auto"/>
        <w:ind w:firstLine="360"/>
      </w:pPr>
      <w:r>
        <w:t xml:space="preserve">To supplement the AirSTAR development a high fidelity nonlinear aerodynamic models for the subscale turbine powered Generic Transport Model (GTM) aircraft have been developed. </w:t>
      </w:r>
      <w:r w:rsidRPr="00875A77">
        <w:t xml:space="preserve">The GTM </w:t>
      </w:r>
      <w:r>
        <w:t>vehicle (Fig.1)</w:t>
      </w:r>
      <w:r w:rsidRPr="00875A77">
        <w:t xml:space="preserve"> has been extensively tested in the NASA Langley wind tunnels with particular emphasis on modeling nonlinear regions of the extended flight envelope well beyond nominal flight as well as developing a database for a number of structural damage scenarios</w:t>
      </w:r>
      <w:r>
        <w:t xml:space="preserve"> </w:t>
      </w:r>
      <w:r>
        <w:fldChar w:fldCharType="begin" w:fldLock="1"/>
      </w:r>
      <w:r>
        <w:instrText xml:space="preserve">ADDIN Mendeley Citation{b190ee3f-666d-4302-86a0-0002563d7ea2} CSL_CITATION  { "citationItems" : [ { "id" : "ITEM-1", "itemData" : { "author" : [ { "family" : "Foster", "given" : "John V" }, { "family" : "Cunningham", "given" : "Kevin" }, { "family" : "Fremaux", "given" : "Charles M" }, { "family" : "Shah", "given" : "Gautam H" }, { "family" : "Stewart", "given" : "Eric C" }, { "family" : "Rivers", "given" : "Robert A" }, { "family" : "Wilborn", "given" : "James E" }, { "family" : "Gato", "given" : "William" } ], "container-title" : "AIAA", "id" : "ITEM-1", "issue" : "AIAA-2005-5933", "issued" : { "date-parts" : [ [ "2005" ] ] }, "note" : "\u003cm:note\u003e\u003c/m:note\u003e", "page" : "1-13", "title" : "Dynamics Modeling and Simulation of Large Transport Airplanes in Upset Conditions", "type" : "article-journal" }, "uris" : [ "http://www.mendeley.com/documents/?uuid=b190ee3f-666d-4302-86a0-0002563d7ea2" ] } ], "mendeley" : { "previouslyFormattedCitation" : "[10]" }, "properties" : { "noteIndex" : 0 }, "schema" : "https://github.com/citation-style-language/schema/raw/master/csl-citation.json" } </w:instrText>
      </w:r>
      <w:r>
        <w:fldChar w:fldCharType="separate"/>
      </w:r>
      <w:r w:rsidRPr="00311C54">
        <w:rPr>
          <w:noProof/>
        </w:rPr>
        <w:t>[10]</w:t>
      </w:r>
      <w:r>
        <w:fldChar w:fldCharType="end"/>
      </w:r>
      <w:r>
        <w:t>,</w:t>
      </w:r>
      <w:r>
        <w:fldChar w:fldCharType="begin" w:fldLock="1"/>
      </w:r>
      <w:r>
        <w:instrText xml:space="preserve">ADDIN Mendeley Citation{4f43a3d4-4cb3-4897-a6c0-36d0cb166ec3} CSL_CITATION  { "citationItems" : [ { "id" : "ITEM-1", "itemData" : { "author" : [ { "family" : "Shah", "given" : "Gautam H" } ], "id" : "ITEM-1", "note" : "\u003cm:note\u003e\u003c/m:note\u003e", "page" : "1-13", "title" : "Aerodynamic Effects and Modeling of Damage to Transport Aircraft", "type" : "article-journal" }, "uris" : [ "http://www.mendeley.com/documents/?uuid=4f43a3d4-4cb3-4897-a6c0-36d0cb166ec3" ] } ], "mendeley" : { "previouslyFormattedCitation" : "[11]" }, "properties" : { "noteIndex" : 0 }, "schema" : "https://github.com/citation-style-language/schema/raw/master/csl-citation.json" } </w:instrText>
      </w:r>
      <w:r>
        <w:fldChar w:fldCharType="separate"/>
      </w:r>
      <w:r w:rsidRPr="00311C54">
        <w:rPr>
          <w:noProof/>
        </w:rPr>
        <w:t>[11]</w:t>
      </w:r>
      <w:r>
        <w:fldChar w:fldCharType="end"/>
      </w:r>
      <w:r>
        <w:t>.</w:t>
      </w:r>
      <w:r w:rsidRPr="00875A77">
        <w:t xml:space="preserve"> The high fidelity nonlinear simulation of the GTM aircraft, built up from the extensive wind tunnel</w:t>
      </w:r>
      <w:r>
        <w:t xml:space="preserve"> </w:t>
      </w:r>
      <w:r w:rsidRPr="00875A77">
        <w:t>data</w:t>
      </w:r>
      <w:r>
        <w:t xml:space="preserve"> and flight experiments</w:t>
      </w:r>
      <w:r w:rsidRPr="00875A77">
        <w:t xml:space="preserve">, has been incorporated into the AirSTAR facility. </w:t>
      </w:r>
      <w:r>
        <w:t xml:space="preserve">Thus, the high fidelity nonlinear flight dynamics model is the primary object of the </w:t>
      </w:r>
      <w:r w:rsidRPr="00532ED8">
        <w:rPr>
          <w:rFonts w:ascii="Monotype Corsiva" w:hAnsi="Monotype Corsiva" w:cs="Monotype Corsiva"/>
          <w:sz w:val="28"/>
          <w:szCs w:val="28"/>
        </w:rPr>
        <w:t>L</w:t>
      </w:r>
      <w:r w:rsidRPr="00532ED8">
        <w:rPr>
          <w:vertAlign w:val="subscript"/>
        </w:rPr>
        <w:t>1</w:t>
      </w:r>
      <w:r w:rsidRPr="00532ED8">
        <w:t xml:space="preserve"> flight control system</w:t>
      </w:r>
      <w:r>
        <w:t xml:space="preserve"> design.</w:t>
      </w:r>
    </w:p>
    <w:p w:rsidR="00A66D0C" w:rsidRPr="00A42477" w:rsidRDefault="00A66D0C" w:rsidP="00A42477">
      <w:pPr>
        <w:pStyle w:val="Heading4"/>
        <w:spacing w:after="240"/>
        <w:rPr>
          <w:sz w:val="26"/>
          <w:szCs w:val="26"/>
        </w:rPr>
      </w:pPr>
      <w:r w:rsidRPr="00A42477">
        <w:rPr>
          <w:sz w:val="26"/>
          <w:szCs w:val="26"/>
        </w:rPr>
        <w:t xml:space="preserve">II.B. </w:t>
      </w:r>
      <w:r w:rsidRPr="006C36D0">
        <w:rPr>
          <w:rFonts w:ascii="Monotype Corsiva" w:hAnsi="Monotype Corsiva"/>
          <w:sz w:val="26"/>
          <w:szCs w:val="26"/>
        </w:rPr>
        <w:t>L</w:t>
      </w:r>
      <w:r w:rsidRPr="006C36D0">
        <w:rPr>
          <w:sz w:val="26"/>
          <w:szCs w:val="26"/>
          <w:vertAlign w:val="subscript"/>
        </w:rPr>
        <w:t>1</w:t>
      </w:r>
      <w:r w:rsidRPr="00A42477">
        <w:rPr>
          <w:sz w:val="26"/>
          <w:szCs w:val="26"/>
        </w:rPr>
        <w:t xml:space="preserve"> Flight Control System </w:t>
      </w:r>
      <w:r>
        <w:rPr>
          <w:sz w:val="26"/>
          <w:szCs w:val="26"/>
        </w:rPr>
        <w:t>of</w:t>
      </w:r>
      <w:r w:rsidRPr="00A42477">
        <w:rPr>
          <w:sz w:val="26"/>
          <w:szCs w:val="26"/>
        </w:rPr>
        <w:t xml:space="preserve"> AirSTAR</w:t>
      </w:r>
    </w:p>
    <w:p w:rsidR="00A66D0C" w:rsidRDefault="00A66D0C" w:rsidP="00E41DAF">
      <w:pPr>
        <w:spacing w:line="480" w:lineRule="auto"/>
        <w:ind w:firstLine="360"/>
      </w:pPr>
      <w:r w:rsidRPr="009658D4">
        <w:t xml:space="preserve">The research control law developed for the AirSTAR flight test vehicle has a primary objective of achieving </w:t>
      </w:r>
      <w:r>
        <w:t xml:space="preserve">reliable </w:t>
      </w:r>
      <w:r w:rsidRPr="009658D4">
        <w:t>tracking for a variety of tasks with guaranteed stability and robustness in the presence of uncertain dynamics, such as changes due to rapidly varying flight conditions during standard maneuvers, and unexpected failures. Ideally, the flight control system should provide level 1 flying qualities</w:t>
      </w:r>
      <w:r>
        <w:fldChar w:fldCharType="begin" w:fldLock="1"/>
      </w:r>
      <w:r>
        <w:instrText xml:space="preserve">ADDIN Mendeley Citation{a0785a0e-9ca3-4155-927b-c55c4d3039b2} CSL_CITATION  { "citationItems" : [ { "id" : "ITEM-1", "itemData" : { "author" : [ { "family" : "Stengel", "given" : "Robert" }, { "family" : "Dynamics", "given" : "Aircraft Flight" } ], "container-title" : "Control", "id" : "ITEM-1", "issued" : { "date-parts" : [ [ "2008" ] ] }, "title" : "Aircraft Flying Qualities", "type" : "article-journal" }, "uris" : [ "http://www.mendeley.com/documents/?uuid=fa1d8669-ef52-417d-b0c8-956c01a71ab2", "http://www.mendeley.com/documents/?uuid=a0785a0e-9ca3-4155-927b-c55c4d3039b2" ] } ], "mendeley" : { "previouslyFormattedCitation" : "[12]" }, "properties" : { "noteIndex" : 0 }, "schema" : "https://github.com/citation-style-language/schema/raw/master/csl-citation.json" } </w:instrText>
      </w:r>
      <w:r>
        <w:fldChar w:fldCharType="separate"/>
      </w:r>
      <w:r w:rsidRPr="00311C54">
        <w:rPr>
          <w:noProof/>
        </w:rPr>
        <w:t>[12]</w:t>
      </w:r>
      <w:r>
        <w:fldChar w:fldCharType="end"/>
      </w:r>
      <w:r>
        <w:t>,</w:t>
      </w:r>
      <w:r>
        <w:fldChar w:fldCharType="begin" w:fldLock="1"/>
      </w:r>
      <w:r>
        <w:instrText xml:space="preserve">ADDIN Mendeley Citation{7393834b-571b-4a12-af6a-47383ff1279f} CSL_CITATION  { "citationItems" : [ { "id" : "ITEM-1", "itemData" : { "author" : [ { "family" : "Standard", "given" : "M" } ], "container-title" : "US Department of Defense pg", "id" : "ITEM-1", "issued" : { "date-parts" : [ [ "1797" ] ] }, "title" : "MIL-HDBK-1797 Flying qualities of piloted aircraft", "type" : "article-journal" }, "uris" : [ "http://www.mendeley.com/documents/?uuid=bcf4449a-e8e4-4d43-8b3d-b4e27bf39024", "http://www.mendeley.com/documents/?uuid=7393834b-571b-4a12-af6a-47383ff1279f" ] } ], "mendeley" : { "previouslyFormattedCitation" : "[13]" }, "properties" : { "noteIndex" : 0 }, "schema" : "https://github.com/citation-style-language/schema/raw/master/csl-citation.json" } </w:instrText>
      </w:r>
      <w:r>
        <w:fldChar w:fldCharType="separate"/>
      </w:r>
      <w:r w:rsidRPr="00311C54">
        <w:rPr>
          <w:noProof/>
        </w:rPr>
        <w:t>[13]</w:t>
      </w:r>
      <w:r>
        <w:fldChar w:fldCharType="end"/>
      </w:r>
      <w:r w:rsidRPr="00532ED8">
        <w:t xml:space="preserve"> under nominal </w:t>
      </w:r>
      <w:r>
        <w:t>and</w:t>
      </w:r>
      <w:r w:rsidRPr="00532ED8">
        <w:t xml:space="preserve"> adverse flight conditions.</w:t>
      </w:r>
    </w:p>
    <w:p w:rsidR="00A66D0C" w:rsidRPr="00532ED8" w:rsidRDefault="00A66D0C" w:rsidP="00FC2C90">
      <w:pPr>
        <w:spacing w:line="480" w:lineRule="auto"/>
        <w:ind w:firstLine="360"/>
      </w:pPr>
      <w:r w:rsidRPr="00532ED8">
        <w:t xml:space="preserve">The </w:t>
      </w:r>
      <w:r w:rsidRPr="00532ED8">
        <w:rPr>
          <w:rFonts w:ascii="Monotype Corsiva" w:hAnsi="Monotype Corsiva" w:cs="Monotype Corsiva"/>
          <w:sz w:val="28"/>
          <w:szCs w:val="28"/>
        </w:rPr>
        <w:t>L</w:t>
      </w:r>
      <w:r w:rsidRPr="00532ED8">
        <w:rPr>
          <w:vertAlign w:val="subscript"/>
        </w:rPr>
        <w:t>1</w:t>
      </w:r>
      <w:r w:rsidRPr="00532ED8">
        <w:t xml:space="preserve"> FCS </w:t>
      </w:r>
      <w:r>
        <w:t>designed</w:t>
      </w:r>
      <w:r w:rsidRPr="00532ED8">
        <w:t xml:space="preserve"> for this application is a three axes angle of attack (</w:t>
      </w:r>
      <w:r w:rsidRPr="00532ED8">
        <w:rPr>
          <w:i/>
        </w:rPr>
        <w:t>α</w:t>
      </w:r>
      <w:r w:rsidRPr="00532ED8">
        <w:t>), roll rate (</w:t>
      </w:r>
      <w:r w:rsidRPr="00532ED8">
        <w:rPr>
          <w:i/>
        </w:rPr>
        <w:t>p</w:t>
      </w:r>
      <w:r w:rsidRPr="00532ED8">
        <w:t>)—sideslip angle (</w:t>
      </w:r>
      <w:r w:rsidRPr="00532ED8">
        <w:rPr>
          <w:i/>
        </w:rPr>
        <w:t>β</w:t>
      </w:r>
      <w:r w:rsidRPr="00532ED8">
        <w:t xml:space="preserve">) all--adaptive system. The FCS consists of two decoupled </w:t>
      </w:r>
      <w:r w:rsidRPr="00532ED8">
        <w:rPr>
          <w:rFonts w:ascii="Monotype Corsiva" w:hAnsi="Monotype Corsiva" w:cs="Monotype Corsiva"/>
          <w:sz w:val="28"/>
          <w:szCs w:val="28"/>
        </w:rPr>
        <w:t>L</w:t>
      </w:r>
      <w:r w:rsidRPr="00532ED8">
        <w:rPr>
          <w:vertAlign w:val="subscript"/>
        </w:rPr>
        <w:t>1</w:t>
      </w:r>
      <w:r w:rsidRPr="00532ED8">
        <w:t xml:space="preserve"> controllers, one for the longitudinal channel, and another one for control of the lateral-directional dynamics. </w:t>
      </w:r>
      <w:r>
        <w:t>T</w:t>
      </w:r>
      <w:r w:rsidRPr="00532ED8">
        <w:t xml:space="preserve">he longitudinal </w:t>
      </w:r>
      <w:r w:rsidRPr="00532ED8">
        <w:rPr>
          <w:rFonts w:ascii="Monotype Corsiva" w:hAnsi="Monotype Corsiva" w:cs="Monotype Corsiva"/>
          <w:sz w:val="28"/>
          <w:szCs w:val="28"/>
        </w:rPr>
        <w:t>L</w:t>
      </w:r>
      <w:r w:rsidRPr="00532ED8">
        <w:rPr>
          <w:vertAlign w:val="subscript"/>
        </w:rPr>
        <w:t>1</w:t>
      </w:r>
      <w:r w:rsidRPr="00532ED8">
        <w:t xml:space="preserve"> controller is implemented as a Single-Input Single-Output </w:t>
      </w:r>
      <w:r>
        <w:t>system</w:t>
      </w:r>
      <w:r w:rsidRPr="00532ED8">
        <w:t>, and uses feedback in angle of attack and pitch rate to generate an elevator control signal in order to track ang</w:t>
      </w:r>
      <w:r>
        <w:t>le of attack reference signals. T</w:t>
      </w:r>
      <w:r w:rsidRPr="00532ED8">
        <w:t xml:space="preserve">he lateral/directional </w:t>
      </w:r>
      <w:r w:rsidRPr="00532ED8">
        <w:rPr>
          <w:rFonts w:ascii="Monotype Corsiva" w:hAnsi="Monotype Corsiva" w:cs="Monotype Corsiva"/>
          <w:sz w:val="28"/>
          <w:szCs w:val="28"/>
        </w:rPr>
        <w:t>L</w:t>
      </w:r>
      <w:r w:rsidRPr="00532ED8">
        <w:rPr>
          <w:vertAlign w:val="subscript"/>
        </w:rPr>
        <w:t>1</w:t>
      </w:r>
      <w:r w:rsidRPr="00532ED8">
        <w:t xml:space="preserve"> controller is a Multiple-Input Multiple-Output architecture, and uses feedback in sideslip angle, roll rate, and yaw rate to generate aileron and rudder commands in order to track sideslip-angle and roll-rate reference signals with reduced coupling. In the current </w:t>
      </w:r>
      <w:r w:rsidRPr="00532ED8">
        <w:rPr>
          <w:rFonts w:ascii="Monotype Corsiva" w:hAnsi="Monotype Corsiva" w:cs="Monotype Corsiva"/>
          <w:sz w:val="28"/>
          <w:szCs w:val="28"/>
        </w:rPr>
        <w:t>L</w:t>
      </w:r>
      <w:r w:rsidRPr="00532ED8">
        <w:rPr>
          <w:vertAlign w:val="subscript"/>
        </w:rPr>
        <w:t>1</w:t>
      </w:r>
      <w:r w:rsidRPr="00532ED8">
        <w:t xml:space="preserve"> FCS, the pilot adjusts directly the thrust level using the throttle lever. </w:t>
      </w:r>
      <w:r>
        <w:t xml:space="preserve">The main challenge in the design of the </w:t>
      </w:r>
      <w:r w:rsidRPr="00532ED8">
        <w:rPr>
          <w:rFonts w:ascii="Monotype Corsiva" w:hAnsi="Monotype Corsiva" w:cs="Monotype Corsiva"/>
          <w:sz w:val="28"/>
          <w:szCs w:val="28"/>
        </w:rPr>
        <w:t>L</w:t>
      </w:r>
      <w:r w:rsidRPr="00532ED8">
        <w:rPr>
          <w:vertAlign w:val="subscript"/>
        </w:rPr>
        <w:t>1</w:t>
      </w:r>
      <w:r w:rsidRPr="00532ED8">
        <w:t xml:space="preserve"> FCS</w:t>
      </w:r>
      <w:r>
        <w:t xml:space="preserve"> is in the optimal tuning of the state predictor and the low-pass filters to provide desired flying qualities with satisfactory robustness margins. The key difficulty in tuning is the non-convex and non-smooth nature of the underlying optimization problem that involves the </w:t>
      </w:r>
      <w:r w:rsidRPr="00532ED8">
        <w:rPr>
          <w:rFonts w:ascii="Monotype Corsiva" w:hAnsi="Monotype Corsiva" w:cs="Monotype Corsiva"/>
          <w:sz w:val="28"/>
          <w:szCs w:val="28"/>
        </w:rPr>
        <w:t>L</w:t>
      </w:r>
      <w:r w:rsidRPr="00532ED8">
        <w:rPr>
          <w:vertAlign w:val="subscript"/>
        </w:rPr>
        <w:t>1</w:t>
      </w:r>
      <w:r>
        <w:t xml:space="preserve"> norm of cascaded linear systems. </w:t>
      </w:r>
      <w:r w:rsidRPr="00532ED8">
        <w:t xml:space="preserve">The reader is referred to </w:t>
      </w:r>
      <w:r>
        <w:fldChar w:fldCharType="begin" w:fldLock="1"/>
      </w:r>
      <w:r>
        <w:instrText xml:space="preserve">ADDIN Mendeley Citation{6402c5ef-54ac-4a33-8b5e-141189c7a6af};{aa1af219-0b8f-4503-8a57-784775a73481};{91ee660d-31e1-499a-983c-0ad6d2df224d} CSL_CITATION  { "citationItems" : [ { "id" : "ITEM-1", "itemData" : { "DOI" : "10.1109/ACC.2008.4587136", "ISBN" : "9781424420780", "abstract" : "L1 adaptive control architecture introduced in 1- 4 ensures that the input and the output of an uncertain linear system track the input and output of a desired linear system during the transient phase, in addition to asymptotic tracking. In this paper, we extend the L1 adaptive controller to multi-input multi-output systems in the presence of unmatched time-varying disturbances. Simulation results illustrate the theoretical findings.", "author" : [ { "family" : "Cao", "given" : "Chengyu" }, { "family" : "Hovakimyan", "given" : "Naira" } ], "container-title" : "2008 American Control Conference", "id" : "ITEM-1", "issue" : "6", "issued" : { "date-parts" : [ [ "2008" ] ] }, "note" : "\u003cm:note\u003e\u003c/m:note\u003e", "page" : "4105-4110", "publisher" : "IEEE", "title" : "L1 adaptive controller for multi-input multi-output systems in the presence of unmatched disturbances", "type" : "book" }, "uris" : [ "http://www.mendeley.com/documents/?uuid=6402c5ef-54ac-4a33-8b5e-141189c7a6af" ] }, { "author" : [ { "family" : "Gregory", "given" : "Irene M" } ], "container-title" : "System", "id" : "ITEM-2", "issue" : "August", "issued" : { "date-parts" : [ [ "2009" ] ] }, "itemData" : { "author" : [ { "family" : "Gregory", "given" : "Irene M" } ], "container-title" : "System", "id" : "ITEM-2", "issue" : "August", "issued" : { "date-parts" : [ [ "2009" ] ] }, "note" : "\u003cm:note\u003e\u003c/m:note\u003e", "page" : "1-27", "title" : "L 1 Adaptive Control Design for NASA AirSTAR Flight Test Vehicle", "type" : "article-journal" }, "page" : "1-27", "title" : "L 1 Adaptive Control Design for NASA AirSTAR Flight Test Vehicle", "type" : "article-journal", "uris" : [ "http://www.mendeley.com/documents/?uuid=aa1af219-0b8f-4503-8a57-784775a73481" ] }, { "author" : [ { "family" : "Gregory", "given" : "Irene M" } ], "container-title" : "Science", "id" : "ITEM-3", "issue" : "August", "issued" : { "date-parts" : [ [ "2010" ] ] }, "itemData" : { "author" : [ { "family" : "Gregory", "given" : "Irene M" } ], "container-title" : "Science", "id" : "ITEM-3", "issue" : "August", "issued" : { "date-parts" : [ [ "2010" ] ] }, "note" : "\u003cm:note\u003e\u003c/m:note\u003e", "page" : "1-31", "title" : "Flight Test of an L 1 Adaptive Controller on the NASA AirSTAR Flight Test Vehicle", "type" : "article-journal" }, "page" : "1-31", "title" : "Flight Test of an L 1 Adaptive Controller on the NASA AirSTAR Flight Test Vehicle", "type" : "article-journal", "uris" : [ "http://www.mendeley.com/documents/?uuid=91ee660d-31e1-499a-983c-0ad6d2df224d" ] } ], "mendeley" : { "previouslyFormattedCitation" : "[14\u201316]" }, "properties" : { "noteIndex" : 0 }, "schema" : "https://github.com/citation-style-language/schema/raw/master/csl-citation.json" } </w:instrText>
      </w:r>
      <w:r>
        <w:fldChar w:fldCharType="separate"/>
      </w:r>
      <w:r w:rsidRPr="00311C54">
        <w:rPr>
          <w:noProof/>
        </w:rPr>
        <w:t>[14</w:t>
      </w:r>
      <w:r>
        <w:rPr>
          <w:noProof/>
        </w:rPr>
        <w:t>–</w:t>
      </w:r>
      <w:r w:rsidRPr="00311C54">
        <w:rPr>
          <w:noProof/>
        </w:rPr>
        <w:t>16]</w:t>
      </w:r>
      <w:r>
        <w:fldChar w:fldCharType="end"/>
      </w:r>
      <w:r w:rsidRPr="00532ED8">
        <w:t xml:space="preserve"> for a more detailed explanation of the </w:t>
      </w:r>
      <w:r w:rsidRPr="00532ED8">
        <w:rPr>
          <w:rFonts w:ascii="Monotype Corsiva" w:hAnsi="Monotype Corsiva" w:cs="Monotype Corsiva"/>
          <w:sz w:val="28"/>
          <w:szCs w:val="28"/>
        </w:rPr>
        <w:t>L</w:t>
      </w:r>
      <w:r w:rsidRPr="00532ED8">
        <w:rPr>
          <w:vertAlign w:val="subscript"/>
        </w:rPr>
        <w:t>1</w:t>
      </w:r>
      <w:r w:rsidRPr="00532ED8">
        <w:t xml:space="preserve"> FCS implemented on the NASA AirSTAR flight test vehicle.</w:t>
      </w:r>
    </w:p>
    <w:p w:rsidR="00A66D0C" w:rsidRDefault="00A66D0C" w:rsidP="00036EE0">
      <w:pPr>
        <w:spacing w:line="480" w:lineRule="auto"/>
      </w:pPr>
      <w:r w:rsidRPr="00532ED8">
        <w:t>The design of the longitudinal</w:t>
      </w:r>
      <w:r w:rsidRPr="00532ED8">
        <w:rPr>
          <w:rFonts w:ascii="Monotype Corsiva" w:hAnsi="Monotype Corsiva" w:cs="Monotype Corsiva"/>
          <w:sz w:val="28"/>
          <w:szCs w:val="28"/>
        </w:rPr>
        <w:t xml:space="preserve"> L</w:t>
      </w:r>
      <w:r w:rsidRPr="00532ED8">
        <w:rPr>
          <w:vertAlign w:val="subscript"/>
        </w:rPr>
        <w:t>1</w:t>
      </w:r>
      <w:r w:rsidRPr="00532ED8">
        <w:t xml:space="preserve"> FCS is based on the linearized short-period dynamics of the GTM at the reference flight condition (80 kt, 1000 ft)</w:t>
      </w:r>
      <w:r>
        <w:t xml:space="preserve">; </w:t>
      </w:r>
      <w:r w:rsidRPr="00532ED8">
        <w:t>its main elements and the design variables (</w:t>
      </w:r>
      <w:r w:rsidRPr="00532ED8">
        <w:rPr>
          <w:i/>
        </w:rPr>
        <w:t>DV</w:t>
      </w:r>
      <w:r w:rsidRPr="00532ED8">
        <w:t xml:space="preserve">) </w:t>
      </w:r>
      <w:r>
        <w:t>are</w:t>
      </w:r>
      <w:r w:rsidRPr="00532ED8">
        <w:t xml:space="preserve"> represented in Figure </w:t>
      </w:r>
      <w:r>
        <w:t>2.</w:t>
      </w:r>
      <w:r w:rsidRPr="00532ED8">
        <w:t xml:space="preserve"> Since the airplane is level 1 FQ at this flight condition, the desired dynamics of the </w:t>
      </w:r>
      <w:r w:rsidRPr="00532ED8">
        <w:rPr>
          <w:i/>
        </w:rPr>
        <w:t>state predictor</w:t>
      </w:r>
      <w:r w:rsidRPr="00532ED8">
        <w:t xml:space="preserve"> are chosen to be close to those of the actual aircraft. For the nominal prototype design, the natural frequency of the poles of the system is reduced from </w:t>
      </w:r>
      <w:r w:rsidRPr="009658D4">
        <w:rPr>
          <w:position w:val="-10"/>
        </w:rPr>
        <w:object w:dxaOrig="980" w:dyaOrig="340">
          <v:shape id="_x0000_i1026" type="#_x0000_t75" style="width:47.25pt;height:16.5pt" o:ole="">
            <v:imagedata r:id="rId8" o:title=""/>
          </v:shape>
          <o:OLEObject Type="Embed" ProgID="Equation.DSMT4" ShapeID="_x0000_i1026" DrawAspect="Content" ObjectID="_1391257004" r:id="rId9"/>
        </w:object>
      </w:r>
      <w:r w:rsidRPr="00532ED8">
        <w:rPr>
          <w:position w:val="-24"/>
        </w:rPr>
        <w:t xml:space="preserve"> </w:t>
      </w:r>
      <w:r w:rsidRPr="00532ED8">
        <w:t xml:space="preserve">to </w:t>
      </w:r>
      <w:r w:rsidRPr="009658D4">
        <w:rPr>
          <w:position w:val="-10"/>
        </w:rPr>
        <w:object w:dxaOrig="1140" w:dyaOrig="340">
          <v:shape id="_x0000_i1027" type="#_x0000_t75" style="width:60.75pt;height:16.5pt" o:ole="">
            <v:imagedata r:id="rId10" o:title=""/>
          </v:shape>
          <o:OLEObject Type="Embed" ProgID="Equation.DSMT4" ShapeID="_x0000_i1027" DrawAspect="Content" ObjectID="_1391257005" r:id="rId11"/>
        </w:object>
      </w:r>
      <w:r w:rsidRPr="00532ED8">
        <w:t xml:space="preserve">, while the damping ratio is increased from 0.47 to 0.85. A first-order low-pass filter with DC gain 1 and a bandwidth of </w:t>
      </w:r>
      <w:r w:rsidRPr="009658D4">
        <w:rPr>
          <w:position w:val="-10"/>
        </w:rPr>
        <w:object w:dxaOrig="1100" w:dyaOrig="340">
          <v:shape id="_x0000_i1028" type="#_x0000_t75" style="width:58.5pt;height:16.5pt" o:ole="">
            <v:imagedata r:id="rId12" o:title=""/>
          </v:shape>
          <o:OLEObject Type="Embed" ProgID="Equation.DSMT4" ShapeID="_x0000_i1028" DrawAspect="Content" ObjectID="_1391257006" r:id="rId13"/>
        </w:object>
      </w:r>
      <w:r w:rsidRPr="00532ED8">
        <w:t xml:space="preserve"> was used in the matched contribution to the elevator command, while two cascaded first-order low-pass filters were used in the unmatched channel, both having DC gain equal to 1 and bandwidths of </w:t>
      </w:r>
      <w:r w:rsidRPr="009658D4">
        <w:rPr>
          <w:position w:val="-10"/>
        </w:rPr>
        <w:object w:dxaOrig="960" w:dyaOrig="340">
          <v:shape id="_x0000_i1029" type="#_x0000_t75" style="width:51pt;height:16.5pt" o:ole="">
            <v:imagedata r:id="rId14" o:title=""/>
          </v:shape>
          <o:OLEObject Type="Embed" ProgID="Equation.DSMT4" ShapeID="_x0000_i1029" DrawAspect="Content" ObjectID="_1391257007" r:id="rId15"/>
        </w:object>
      </w:r>
      <w:r w:rsidRPr="00532ED8">
        <w:fldChar w:fldCharType="begin"/>
      </w:r>
      <w:r w:rsidRPr="00532ED8">
        <w:instrText xml:space="preserve"> QUOTE </w:instrText>
      </w:r>
      <w:r w:rsidRPr="00D11D82">
        <w:fldChar w:fldCharType="begin"/>
      </w:r>
      <w:r w:rsidRPr="00D11D82">
        <w:instrText xml:space="preserve"> QUOTE </w:instrText>
      </w:r>
      <w:r>
        <w:pict>
          <v:shape id="_x0000_i1030" type="#_x0000_t75" style="width:53.25pt;height:16.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5F66DC&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5F66DC&quot;&gt;&lt;m:oMathPara&gt;&lt;m:oMath&gt;&lt;m:r&gt;&lt;w:rPr&gt;&lt;w:rFonts w:ascii=&quot;Cambria Math&quot; w:h-ansi=&quot;Cambria Math&quot;/&gt;&lt;wx:font wx:val=&quot;Cambria Math&quot;/&gt;&lt;w:i/&gt;&lt;/w:rPr&gt;&lt;m:t&gt;5&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D11D82">
        <w:instrText xml:space="preserve"> </w:instrText>
      </w:r>
      <w:r w:rsidRPr="00D11D82">
        <w:fldChar w:fldCharType="separate"/>
      </w:r>
      <w:r>
        <w:pict>
          <v:shape id="_x0000_i1031" type="#_x0000_t75" style="width:53.25pt;height:16.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5F66DC&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5F66DC&quot;&gt;&lt;m:oMathPara&gt;&lt;m:oMath&gt;&lt;m:r&gt;&lt;w:rPr&gt;&lt;w:rFonts w:ascii=&quot;Cambria Math&quot; w:h-ansi=&quot;Cambria Math&quot;/&gt;&lt;wx:font wx:val=&quot;Cambria Math&quot;/&gt;&lt;w:i/&gt;&lt;/w:rPr&gt;&lt;m:t&gt;5&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D11D82">
        <w:fldChar w:fldCharType="end"/>
      </w:r>
      <w:r w:rsidRPr="00532ED8">
        <w:instrText xml:space="preserve"> </w:instrText>
      </w:r>
      <w:r w:rsidRPr="00532ED8">
        <w:fldChar w:fldCharType="end"/>
      </w:r>
      <w:r w:rsidRPr="00532ED8">
        <w:t xml:space="preserve">and </w:t>
      </w:r>
      <w:r w:rsidRPr="009658D4">
        <w:rPr>
          <w:position w:val="-10"/>
        </w:rPr>
        <w:object w:dxaOrig="980" w:dyaOrig="340">
          <v:shape id="_x0000_i1032" type="#_x0000_t75" style="width:51.75pt;height:16.5pt" o:ole="">
            <v:imagedata r:id="rId17" o:title=""/>
          </v:shape>
          <o:OLEObject Type="Embed" ProgID="Equation.DSMT4" ShapeID="_x0000_i1032" DrawAspect="Content" ObjectID="_1391257008" r:id="rId18"/>
        </w:object>
      </w:r>
      <w:r w:rsidRPr="00532ED8">
        <w:fldChar w:fldCharType="begin"/>
      </w:r>
      <w:r w:rsidRPr="00532ED8">
        <w:instrText xml:space="preserve"> QUOTE </w:instrText>
      </w:r>
      <w:r w:rsidRPr="00D11D82">
        <w:fldChar w:fldCharType="begin"/>
      </w:r>
      <w:r w:rsidRPr="00D11D82">
        <w:instrText xml:space="preserve"> QUOTE </w:instrText>
      </w:r>
      <w:r>
        <w:pict>
          <v:shape id="_x0000_i1033" type="#_x0000_t75" style="width:53.25pt;height:16.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414A1&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2414A1&quot;&gt;&lt;m:oMathPara&gt;&lt;m:oMath&gt;&lt;m:r&gt;&lt;w:rPr&gt;&lt;w:rFonts w:ascii=&quot;Cambria Math&quot; w:h-ansi=&quot;Cambria Math&quot;/&gt;&lt;wx:font wx:val=&quot;Cambria Math&quot;/&gt;&lt;w:i/&gt;&lt;/w:rPr&gt;&lt;m:t&gt;7&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11D82">
        <w:instrText xml:space="preserve"> </w:instrText>
      </w:r>
      <w:r w:rsidRPr="00D11D82">
        <w:fldChar w:fldCharType="separate"/>
      </w:r>
      <w:r>
        <w:pict>
          <v:shape id="_x0000_i1034" type="#_x0000_t75" style="width:53.25pt;height:16.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414A1&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2414A1&quot;&gt;&lt;m:oMathPara&gt;&lt;m:oMath&gt;&lt;m:r&gt;&lt;w:rPr&gt;&lt;w:rFonts w:ascii=&quot;Cambria Math&quot; w:h-ansi=&quot;Cambria Math&quot;/&gt;&lt;wx:font wx:val=&quot;Cambria Math&quot;/&gt;&lt;w:i/&gt;&lt;/w:rPr&gt;&lt;m:t&gt;7&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11D82">
        <w:fldChar w:fldCharType="end"/>
      </w:r>
      <w:r w:rsidRPr="00532ED8">
        <w:instrText xml:space="preserve"> </w:instrText>
      </w:r>
      <w:r w:rsidRPr="00532ED8">
        <w:fldChar w:fldCharType="end"/>
      </w:r>
      <w:r w:rsidRPr="00532ED8">
        <w:t>respectively. Finally, the adaptation sampling time was set to</w:t>
      </w:r>
      <w:r>
        <w:t xml:space="preserve"> 600Hz</w:t>
      </w:r>
      <w:r w:rsidRPr="00532ED8">
        <w:t xml:space="preserve">, which corresponds to the </w:t>
      </w:r>
      <w:r>
        <w:t xml:space="preserve">fastest </w:t>
      </w:r>
      <w:r w:rsidRPr="00532ED8">
        <w:t xml:space="preserve">integration </w:t>
      </w:r>
      <w:r>
        <w:t>cycle</w:t>
      </w:r>
      <w:r w:rsidRPr="00532ED8">
        <w:t xml:space="preserve"> allowed in the AirSTAR flight control computer. A first-order prefilter with </w:t>
      </w:r>
      <w:r w:rsidRPr="009658D4">
        <w:rPr>
          <w:position w:val="-10"/>
        </w:rPr>
        <w:object w:dxaOrig="1100" w:dyaOrig="340">
          <v:shape id="_x0000_i1035" type="#_x0000_t75" style="width:58.5pt;height:16.5pt" o:ole="">
            <v:imagedata r:id="rId20" o:title=""/>
          </v:shape>
          <o:OLEObject Type="Embed" ProgID="Equation.DSMT4" ShapeID="_x0000_i1035" DrawAspect="Content" ObjectID="_1391257009" r:id="rId21"/>
        </w:object>
      </w:r>
      <w:r w:rsidRPr="00532ED8">
        <w:t xml:space="preserve">of bandwidth was added to shape the pilot command. This prototype design of the state predictor, the low-pass filters, the adaptation sampling rate, and the prefilter, delivers the angle of attack </w:t>
      </w:r>
      <w:r>
        <w:fldChar w:fldCharType="begin"/>
      </w:r>
      <w:r>
        <w:fldChar w:fldCharType="end"/>
      </w:r>
      <w:r w:rsidRPr="00532ED8">
        <w:t xml:space="preserve"> </w:t>
      </w:r>
      <w:r w:rsidRPr="001E5674">
        <w:rPr>
          <w:position w:val="-6"/>
        </w:rPr>
        <w:object w:dxaOrig="240" w:dyaOrig="220">
          <v:shape id="_x0000_i1036" type="#_x0000_t75" style="width:12pt;height:11.25pt" o:ole="">
            <v:imagedata r:id="rId22" o:title=""/>
          </v:shape>
          <o:OLEObject Type="Embed" ProgID="Equation.DSMT4" ShapeID="_x0000_i1036" DrawAspect="Content" ObjectID="_1391257010" r:id="rId23"/>
        </w:object>
      </w:r>
      <w:r w:rsidRPr="00532ED8">
        <w:t xml:space="preserve">(AOA) response similar to the desired one, see Figure </w:t>
      </w:r>
      <w:r>
        <w:t>3</w:t>
      </w:r>
      <w:r w:rsidRPr="00532ED8">
        <w:t xml:space="preserve"> where </w:t>
      </w:r>
      <w:r w:rsidRPr="00D11D82">
        <w:rPr>
          <w:bCs/>
        </w:rPr>
        <w:fldChar w:fldCharType="begin"/>
      </w:r>
      <w:r w:rsidRPr="00D11D82">
        <w:rPr>
          <w:bCs/>
        </w:rPr>
        <w:instrText xml:space="preserve"> QUOTE </w:instrText>
      </w:r>
      <w:r>
        <w:pict>
          <v:shape id="_x0000_i1037" type="#_x0000_t75" style="width:22.5pt;height:10.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40B21&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F40B21&quot;&gt;&lt;m:oMathPara&gt;&lt;m:oMath&gt;&lt;m:sSub&gt;&lt;m:sSubPr&gt;&lt;m:ctrlPr&gt;&lt;w:rPr&gt;&lt;w:rFonts w:ascii=&quot;Cambria Math&quot; w:fareast=&quot;Calibri&quot; w:h-ansi=&quot;Cambria Math&quot;/&gt;&lt;wx:font wx:val=&quot;Cambria Math&quot;/&gt;&lt;w:b-cs/&gt;&lt;w:i/&gt;&lt;/w:rPr&gt;&lt;/m:ctrlPr&gt;&lt;/m:sSubPr&gt;&lt;m:e&gt;&lt;m:r&gt;&lt;w:rPr&gt;&lt;w:rFonts w:ascii=&quot;Cambria Math&quot; w:h-ansi=&quot;Cambria Math&quot;/&gt;&lt;wx:font wx:val=&quot;Cambria Math&quot;/&gt;&lt;w:i/&gt;&lt;/w:rPr&gt;&lt;m:t&gt;Î±&lt;/m:t&gt;&lt;/m:r&gt;&lt;/m:e&gt;&lt;m:sub&gt;&lt;m:r&gt;&lt;m:rPr&gt;&lt;m:sty m:val=&quot;p&quot;/&gt;&lt;/m:rPr&gt;&lt;w:rPr&gt;&lt;w:rFonts w:ascii=&quot;Cambria Math&quot;/&gt;&lt;wx:font wx:val=&quot;Cambria Math&quot;/&gt;&lt;/w:rPr&gt;&lt;m:t&gt;de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D11D82">
        <w:rPr>
          <w:bCs/>
        </w:rPr>
        <w:instrText xml:space="preserve"> </w:instrText>
      </w:r>
      <w:r w:rsidRPr="00D11D82">
        <w:rPr>
          <w:bCs/>
        </w:rPr>
        <w:fldChar w:fldCharType="separate"/>
      </w:r>
      <w:r w:rsidRPr="001E5674">
        <w:rPr>
          <w:position w:val="-12"/>
        </w:rPr>
        <w:object w:dxaOrig="420" w:dyaOrig="360">
          <v:shape id="_x0000_i1038" type="#_x0000_t75" style="width:21pt;height:18pt" o:ole="">
            <v:imagedata r:id="rId25" o:title=""/>
          </v:shape>
          <o:OLEObject Type="Embed" ProgID="Equation.DSMT4" ShapeID="_x0000_i1038" DrawAspect="Content" ObjectID="_1391257011" r:id="rId26"/>
        </w:object>
      </w:r>
      <w:r w:rsidRPr="00D11D82">
        <w:rPr>
          <w:bCs/>
        </w:rPr>
        <w:fldChar w:fldCharType="end"/>
      </w:r>
      <w:r w:rsidRPr="00532ED8">
        <w:rPr>
          <w:bCs/>
        </w:rPr>
        <w:t xml:space="preserve"> </w:t>
      </w:r>
      <w:r w:rsidRPr="00532ED8">
        <w:t>designates the desired angle-of-attack response.</w:t>
      </w:r>
      <w:r w:rsidRPr="00036EE0">
        <w:t xml:space="preserve"> </w:t>
      </w:r>
      <w:r>
        <w:t>T</w:t>
      </w:r>
      <w:r w:rsidRPr="00532ED8">
        <w:t xml:space="preserve">his nominal design ensures a time-delay margin of the inner-loop of approximately 85 </w:t>
      </w:r>
      <w:r w:rsidRPr="001E5674">
        <w:rPr>
          <w:i/>
        </w:rPr>
        <w:t>msec</w:t>
      </w:r>
      <w:r w:rsidRPr="00532ED8">
        <w:t xml:space="preserve"> and a gain margin of 7.2 </w:t>
      </w:r>
      <w:r w:rsidRPr="001E5674">
        <w:rPr>
          <w:i/>
        </w:rPr>
        <w:t>dB</w:t>
      </w:r>
      <w:r w:rsidRPr="00532ED8">
        <w:t xml:space="preserve">, in wings-level flight at the </w:t>
      </w:r>
      <w:r>
        <w:t>reference flight condition</w:t>
      </w:r>
      <w:r w:rsidRPr="00532ED8">
        <w:t xml:space="preserve">. At this flight condition, the FQs are predicted to be level 1 and the FCS design has no predicted Pilot Induced Oscillation (PIO) tendencies (for an acquisition time of 1.5 </w:t>
      </w:r>
      <w:r w:rsidRPr="001E5674">
        <w:rPr>
          <w:i/>
        </w:rPr>
        <w:t>sec</w:t>
      </w:r>
      <w:r w:rsidRPr="00532ED8">
        <w:t xml:space="preserve">). Naturally, these metrics are the performance criteria, their initial values provided above for the nominal design will serve as the guidelines for the motivated definition of the criteria constraints. </w:t>
      </w:r>
    </w:p>
    <w:p w:rsidR="00A66D0C" w:rsidRPr="00532ED8" w:rsidRDefault="00A66D0C" w:rsidP="000D3F27">
      <w:pPr>
        <w:keepNext/>
        <w:jc w:val="center"/>
      </w:pPr>
      <w:r>
        <w:rPr>
          <w:noProof/>
        </w:rPr>
        <w:pict>
          <v:shape id="Picture 33" o:spid="_x0000_i1039" type="#_x0000_t75" style="width:401.25pt;height:211.5pt;visibility:visible">
            <v:imagedata r:id="rId27" o:title=""/>
          </v:shape>
        </w:pict>
      </w:r>
    </w:p>
    <w:p w:rsidR="00A66D0C" w:rsidRPr="00D8208F" w:rsidRDefault="00A66D0C" w:rsidP="00D8208F">
      <w:pPr>
        <w:pStyle w:val="Caption"/>
        <w:jc w:val="center"/>
        <w:rPr>
          <w:b w:val="0"/>
          <w:lang w:val="en-US"/>
        </w:rPr>
      </w:pPr>
      <w:r w:rsidRPr="00D8208F">
        <w:rPr>
          <w:lang w:val="en-US"/>
        </w:rPr>
        <w:t xml:space="preserve">Figure 2.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tbl>
      <w:tblPr>
        <w:tblW w:w="9576" w:type="dxa"/>
        <w:jc w:val="center"/>
        <w:tblLook w:val="01E0"/>
      </w:tblPr>
      <w:tblGrid>
        <w:gridCol w:w="4806"/>
        <w:gridCol w:w="4770"/>
      </w:tblGrid>
      <w:tr w:rsidR="00A66D0C" w:rsidRPr="00532ED8" w:rsidTr="00D44D11">
        <w:trPr>
          <w:jc w:val="center"/>
        </w:trPr>
        <w:tc>
          <w:tcPr>
            <w:tcW w:w="4806" w:type="dxa"/>
          </w:tcPr>
          <w:p w:rsidR="00A66D0C" w:rsidRPr="00532ED8" w:rsidRDefault="00A66D0C" w:rsidP="00D44D11">
            <w:pPr>
              <w:jc w:val="center"/>
            </w:pPr>
            <w:r>
              <w:rPr>
                <w:noProof/>
              </w:rPr>
              <w:pict>
                <v:shape id="Picture 20" o:spid="_x0000_i1040" type="#_x0000_t75" style="width:225.75pt;height:168.75pt;visibility:visible">
                  <v:imagedata r:id="rId28" o:title=""/>
                </v:shape>
              </w:pict>
            </w:r>
          </w:p>
        </w:tc>
        <w:tc>
          <w:tcPr>
            <w:tcW w:w="4770" w:type="dxa"/>
          </w:tcPr>
          <w:p w:rsidR="00A66D0C" w:rsidRPr="00532ED8" w:rsidRDefault="00A66D0C" w:rsidP="00D44D11">
            <w:pPr>
              <w:jc w:val="center"/>
            </w:pPr>
            <w:r>
              <w:rPr>
                <w:noProof/>
              </w:rPr>
              <w:pict>
                <v:shape id="Picture 21" o:spid="_x0000_i1041" type="#_x0000_t75" style="width:222.75pt;height:166.5pt;visibility:visible">
                  <v:imagedata r:id="rId29" o:title=""/>
                </v:shape>
              </w:pict>
            </w:r>
          </w:p>
        </w:tc>
      </w:tr>
      <w:tr w:rsidR="00A66D0C" w:rsidRPr="00532ED8" w:rsidTr="00D44D11">
        <w:trPr>
          <w:jc w:val="center"/>
        </w:trPr>
        <w:tc>
          <w:tcPr>
            <w:tcW w:w="4806" w:type="dxa"/>
          </w:tcPr>
          <w:p w:rsidR="00A66D0C" w:rsidRPr="00532ED8" w:rsidRDefault="00A66D0C" w:rsidP="00D44D11">
            <w:pPr>
              <w:jc w:val="center"/>
            </w:pPr>
            <w:r w:rsidRPr="00532ED8">
              <w:t xml:space="preserve">(a) Angle of attack, </w:t>
            </w:r>
            <w:r>
              <w:rPr>
                <w:position w:val="-6"/>
              </w:rPr>
              <w:fldChar w:fldCharType="begin" w:fldLock="1"/>
            </w:r>
            <w:r>
              <w:rPr>
                <w:position w:val="-6"/>
              </w:rPr>
              <w:instrText xml:space="preserve">ADDIN Mendeley Citation{1d6a89a1-fd87-4d5f-8495-e946f8060234} CSL_CITATION  { "citationItems" : [ { "id" : "ITEM-1", "itemData" : { "author" : [ { "family" : "Xargay", "given" : "Enric" }, { "family" : "Hovakimyan", "given" : "Naira" }, { "family" : "Gregory", "given" : "Irene M" } ], "container-title" : "Optimization", "id" : "ITEM-1", "issue" : "August", "issued" : { "date-parts" : [ [ "2010" ] ] }, "note" : "\u003cm:note\u003e\u003c/m:note\u003e", "page" : "1-34", "title" : "L 1 Adaptive Flight Control System : Systematic Design and Verification and Validation of Control Metrics", "type" : "article-journal" }, "uris" : [ "http://www.mendeley.com/documents/?uuid=1d6a89a1-fd87-4d5f-8495-e946f8060234" ] } ], "mendeley" : { "previouslyFormattedCitation" : "[17]" }, "properties" : { "noteIndex" : 0 }, "schema" : "https://github.com/citation-style-language/schema/raw/master/csl-citation.json" } </w:instrText>
            </w:r>
            <w:r>
              <w:rPr>
                <w:position w:val="-6"/>
              </w:rPr>
              <w:fldChar w:fldCharType="separate"/>
            </w:r>
            <w:r w:rsidRPr="00311C54">
              <w:rPr>
                <w:noProof/>
                <w:position w:val="-6"/>
              </w:rPr>
              <w:t>[17]</w:t>
            </w:r>
            <w:r>
              <w:rPr>
                <w:position w:val="-6"/>
              </w:rPr>
              <w:fldChar w:fldCharType="end"/>
            </w:r>
          </w:p>
        </w:tc>
        <w:tc>
          <w:tcPr>
            <w:tcW w:w="4770" w:type="dxa"/>
          </w:tcPr>
          <w:p w:rsidR="00A66D0C" w:rsidRPr="00532ED8" w:rsidRDefault="00A66D0C" w:rsidP="00D44D11">
            <w:pPr>
              <w:jc w:val="center"/>
            </w:pPr>
            <w:r w:rsidRPr="00532ED8">
              <w:t xml:space="preserve">(b) Elevator deflection, </w:t>
            </w:r>
            <w:r w:rsidRPr="00532ED8">
              <w:rPr>
                <w:position w:val="-12"/>
              </w:rPr>
              <w:object w:dxaOrig="260" w:dyaOrig="360">
                <v:shape id="_x0000_i1042" type="#_x0000_t75" style="width:13.5pt;height:21pt" o:ole="">
                  <v:imagedata r:id="rId30" o:title=""/>
                </v:shape>
                <o:OLEObject Type="Embed" ProgID="Equation.DSMT4" ShapeID="_x0000_i1042" DrawAspect="Content" ObjectID="_1391257012" r:id="rId31"/>
              </w:object>
            </w:r>
          </w:p>
        </w:tc>
      </w:tr>
    </w:tbl>
    <w:p w:rsidR="00A66D0C" w:rsidRPr="00532ED8" w:rsidRDefault="00A66D0C" w:rsidP="005617C4">
      <w:pPr>
        <w:pStyle w:val="Caption"/>
        <w:jc w:val="center"/>
        <w:rPr>
          <w:rFonts w:ascii="Cambria Math" w:hAnsi="Cambria Math"/>
          <w:b w:val="0"/>
          <w:lang w:val="en-US"/>
        </w:rPr>
      </w:pPr>
      <w:r>
        <w:rPr>
          <w:b w:val="0"/>
          <w:lang w:val="en-US"/>
        </w:rPr>
        <w:t>Figure 3</w:t>
      </w:r>
      <w:r w:rsidRPr="00532ED8">
        <w:rPr>
          <w:b w:val="0"/>
          <w:lang w:val="en-US"/>
        </w:rPr>
        <w:t>. Prototype Design. 3 deg-AOA step response for the prototype design</w:t>
      </w:r>
    </w:p>
    <w:p w:rsidR="00A66D0C" w:rsidRPr="00D8208F" w:rsidRDefault="00A66D0C" w:rsidP="00D8208F">
      <w:pPr>
        <w:spacing w:line="480" w:lineRule="auto"/>
        <w:ind w:firstLine="360"/>
        <w:rPr>
          <w:strike/>
        </w:rPr>
      </w:pPr>
      <w:r w:rsidRPr="00532ED8">
        <w:t xml:space="preserve">We next </w:t>
      </w:r>
      <w:r>
        <w:t xml:space="preserve">outline the key steps of the </w:t>
      </w:r>
      <w:r w:rsidRPr="00532ED8">
        <w:t xml:space="preserve">PSI method </w:t>
      </w:r>
      <w:r>
        <w:t xml:space="preserve">in </w:t>
      </w:r>
      <w:r w:rsidRPr="00532ED8">
        <w:t>the design optimization of the</w:t>
      </w:r>
      <w:r w:rsidRPr="00532ED8">
        <w:rPr>
          <w:rFonts w:ascii="Monotype Corsiva" w:hAnsi="Monotype Corsiva" w:cs="Monotype Corsiva"/>
          <w:sz w:val="28"/>
          <w:szCs w:val="28"/>
        </w:rPr>
        <w:t xml:space="preserve"> L</w:t>
      </w:r>
      <w:r w:rsidRPr="00532ED8">
        <w:rPr>
          <w:vertAlign w:val="subscript"/>
        </w:rPr>
        <w:t>1</w:t>
      </w:r>
      <w:r w:rsidRPr="00532ED8">
        <w:t xml:space="preserve"> FCS for the NASA GTM airplane</w:t>
      </w:r>
      <w:r>
        <w:fldChar w:fldCharType="begin" w:fldLock="1"/>
      </w:r>
      <w:r>
        <w:instrText xml:space="preserve">ADDIN Mendeley Citation{47f8f853-5928-4636-a121-81f98f1d8de7};{12eb3584-f471-43a5-bc2d-f13a9e7c5fe9};{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author" : [ { "family" : "Statnikov", "given" : "R.B." }, { "family" : "Statnikov", "given" : "A.R." } ], "id" : "ITEM-2", "itemData" : { "author" : [ { "family" : "Statnikov", "given" : "R.B." }, { "family" : "Statnikov", "given" : "A.R." } ], "id" : "ITEM-2", "note" : "\u003cm:note\u003e\u003c/m:note\u003e", "number" : "1.4", "title" : "Software Package MOVI 1.4 for Windows: User\u00eds Manual, Certificate of Registration.", "type" : "article" }, "number" : "1.4", "title" : "Software Package MOVI 1.4 for Windows: User\u00eds Manual, Certificate of Registration.", "type" : "article", "uris" : [ "http://www.mendeley.com/documents/?uuid=12eb3584-f471-43a5-bc2d-f13a9e7c5fe9" ] }, { "author" : [ { "family" : "Sobol\u00ed", "given" : "I.M." }, { "family" : "Statnikov R.B.", "given" : "" } ], "edition" : "2nd", "id" : "ITEM-3", "issued" : { "date-parts" : [ [ "2006" ] ] }, "itemData" : { "author" : [ { "family" : "Sobol\u00ed", "given" : "I.M." }, { "family" : "Statnikov R.B.", "given" : "" } ], "edition" : "2nd", "id" : "ITEM-3", "issued" : { "date-parts" : [ [ "2006" ] ] }, "note" : "\u003cm:note\u003e\u003c/m:note\u003e", "publisher" : "Drofa", "publisher-place" : "Moscow", "title" : "Selecting Optimal Parameters in Multicriteria Problems", "type" : "book" }, "publisher" : "Drofa", "publisher-place" : "Moscow", "title" : "Selecting Optimal Parameters in Multicriteria Problems", "type" : "book", "uris" : [ "http://www.mendeley.com/documents/?uuid=fce9ac7f-490b-4cb2-8824-d03ada4c2b0b" ] } ], "mendeley" : { "previouslyFormattedCitation" : "[6], [7], [18]" }, "properties" : { "noteIndex" : 0 }, "schema" : "https://github.com/citation-style-language/schema/raw/master/csl-citation.json" } </w:instrText>
      </w:r>
      <w:r>
        <w:fldChar w:fldCharType="separate"/>
      </w:r>
      <w:r w:rsidRPr="00D8208F">
        <w:rPr>
          <w:noProof/>
        </w:rPr>
        <w:t>[6], [7], [18]</w:t>
      </w:r>
      <w:r>
        <w:fldChar w:fldCharType="end"/>
      </w:r>
      <w:r w:rsidRPr="00532ED8">
        <w:t xml:space="preserve"> . In particular, the objective of the optimization task is to minimize the difference between the desired and actual responses, while ensuring satisfactory FQs an</w:t>
      </w:r>
      <w:r>
        <w:t>d not overloading the actuators</w:t>
      </w:r>
      <w:r w:rsidRPr="00532ED8">
        <w:t xml:space="preserve">. The optimization methodology proposed in this </w:t>
      </w:r>
      <w:r>
        <w:t>work</w:t>
      </w:r>
      <w:r w:rsidRPr="00532ED8">
        <w:t xml:space="preserve"> </w:t>
      </w:r>
      <w:r>
        <w:t>contains</w:t>
      </w:r>
      <w:r w:rsidRPr="00532ED8">
        <w:t xml:space="preserve"> three sequential steps. First, we take advantage of the systematic design guidelines of the </w:t>
      </w:r>
      <w:r w:rsidRPr="00532ED8">
        <w:rPr>
          <w:rFonts w:ascii="Monotype Corsiva" w:hAnsi="Monotype Corsiva" w:cs="Monotype Corsiva"/>
          <w:sz w:val="28"/>
          <w:szCs w:val="28"/>
        </w:rPr>
        <w:t>L</w:t>
      </w:r>
      <w:r w:rsidRPr="00532ED8">
        <w:rPr>
          <w:vertAlign w:val="subscript"/>
        </w:rPr>
        <w:t>1</w:t>
      </w:r>
      <w:r w:rsidRPr="00532ED8">
        <w:t xml:space="preserve"> adaptive control theory to find a nominal prototype solution satisfying a given set of control specifications. Then, taking the prototype solution as a reference design, the PSI method is used for the construction of the feasible solution set and for determining an initial direction of improvement for the design of the </w:t>
      </w:r>
      <w:r>
        <w:t>FCS</w:t>
      </w:r>
      <w:r w:rsidRPr="00532ED8">
        <w:t xml:space="preserve"> </w:t>
      </w:r>
      <w:r>
        <w:fldChar w:fldCharType="begin" w:fldLock="1"/>
      </w:r>
      <w:r>
        <w:instrText xml:space="preserve">ADDIN Mendeley Citation{6402c5ef-54ac-4a33-8b5e-141189c7a6af};{aa1af219-0b8f-4503-8a57-784775a73481};{91ee660d-31e1-499a-983c-0ad6d2df224d} CSL_CITATION  { "citationItems" : [ { "id" : "ITEM-1", "itemData" : { "DOI" : "10.1109/ACC.2008.4587136", "ISBN" : "9781424420780", "abstract" : "L1 adaptive control architecture introduced in 1- 4 ensures that the input and the output of an uncertain linear system track the input and output of a desired linear system during the transient phase, in addition to asymptotic tracking. In this paper, we extend the L1 adaptive controller to multi-input multi-output systems in the presence of unmatched time-varying disturbances. Simulation results illustrate the theoretical findings.", "author" : [ { "family" : "Cao", "given" : "Chengyu" }, { "family" : "Hovakimyan", "given" : "Naira" } ], "container-title" : "2008 American Control Conference", "id" : "ITEM-1", "issue" : "6", "issued" : { "date-parts" : [ [ "2008" ] ] }, "note" : "\u003cm:note\u003e\u003c/m:note\u003e", "page" : "4105-4110", "publisher" : "IEEE", "title" : "L1 adaptive controller for multi-input multi-output systems in the presence of unmatched disturbances", "type" : "book" }, "uris" : [ "http://www.mendeley.com/documents/?uuid=6402c5ef-54ac-4a33-8b5e-141189c7a6af" ] }, { "author" : [ { "family" : "Gregory", "given" : "Irene M" } ], "container-title" : "System", "id" : "ITEM-2", "issue" : "August", "issued" : { "date-parts" : [ [ "2009" ] ] }, "itemData" : { "author" : [ { "family" : "Gregory", "given" : "Irene M" } ], "container-title" : "System", "id" : "ITEM-2", "issue" : "August", "issued" : { "date-parts" : [ [ "2009" ] ] }, "note" : "\u003cm:note\u003e\u003c/m:note\u003e", "page" : "1-27", "title" : "L 1 Adaptive Control Design for NASA AirSTAR Flight Test Vehicle", "type" : "article-journal" }, "page" : "1-27", "title" : "L 1 Adaptive Control Design for NASA AirSTAR Flight Test Vehicle", "type" : "article-journal", "uris" : [ "http://www.mendeley.com/documents/?uuid=aa1af219-0b8f-4503-8a57-784775a73481" ] }, { "author" : [ { "family" : "Gregory", "given" : "Irene M" } ], "container-title" : "Science", "id" : "ITEM-3", "issue" : "August", "issued" : { "date-parts" : [ [ "2010" ] ] }, "itemData" : { "author" : [ { "family" : "Gregory", "given" : "Irene M" } ], "container-title" : "Science", "id" : "ITEM-3", "issue" : "August", "issued" : { "date-parts" : [ [ "2010" ] ] }, "note" : "\u003cm:note\u003e\u003c/m:note\u003e", "page" : "1-31", "title" : "Flight Test of an L 1 Adaptive Controller on the NASA AirSTAR Flight Test Vehicle", "type" : "article-journal" }, "page" : "1-31", "title" : "Flight Test of an L 1 Adaptive Controller on the NASA AirSTAR Flight Test Vehicle", "type" : "article-journal", "uris" : [ "http://www.mendeley.com/documents/?uuid=91ee660d-31e1-499a-983c-0ad6d2df224d" ] } ], "mendeley" : { "previouslyFormattedCitation" : "[14\u201316]" }, "properties" : { "noteIndex" : 0 }, "schema" : "https://github.com/citation-style-language/schema/raw/master/csl-citation.json" } </w:instrText>
      </w:r>
      <w:r>
        <w:fldChar w:fldCharType="separate"/>
      </w:r>
      <w:r w:rsidRPr="00311C54">
        <w:rPr>
          <w:noProof/>
        </w:rPr>
        <w:t>[14</w:t>
      </w:r>
      <w:r>
        <w:rPr>
          <w:noProof/>
        </w:rPr>
        <w:t>–</w:t>
      </w:r>
      <w:r w:rsidRPr="00311C54">
        <w:rPr>
          <w:noProof/>
        </w:rPr>
        <w:t>16]</w:t>
      </w:r>
      <w:r>
        <w:fldChar w:fldCharType="end"/>
      </w:r>
      <w:r w:rsidRPr="00532ED8">
        <w:t xml:space="preserve">. Finally, the PSI method is again used to determine an optimal design that satisfies </w:t>
      </w:r>
      <w:r>
        <w:t xml:space="preserve">an extended set of </w:t>
      </w:r>
      <w:r w:rsidRPr="00532ED8">
        <w:t xml:space="preserve">performance and robustness constraints and improves the </w:t>
      </w:r>
      <w:r>
        <w:t xml:space="preserve">initial reference </w:t>
      </w:r>
      <w:r w:rsidRPr="00532ED8">
        <w:t xml:space="preserve">prototype. </w:t>
      </w:r>
    </w:p>
    <w:p w:rsidR="00A66D0C" w:rsidRPr="00532ED8" w:rsidRDefault="00A66D0C" w:rsidP="00E41DAF">
      <w:pPr>
        <w:spacing w:line="480" w:lineRule="auto"/>
        <w:ind w:firstLine="360"/>
      </w:pPr>
      <w:r>
        <w:t>A</w:t>
      </w:r>
      <w:r w:rsidRPr="00532ED8">
        <w:t>lthough both the PSI and the software package MOVI</w:t>
      </w:r>
      <w:r>
        <w:t xml:space="preserve"> </w:t>
      </w:r>
      <w:r>
        <w:fldChar w:fldCharType="begin" w:fldLock="1"/>
      </w:r>
      <w:r>
        <w:instrText xml:space="preserve">ADDIN Mendeley Citation{12eb3584-f471-43a5-bc2d-f13a9e7c5fe9} CSL_CITATION  { "citationItems" : [ { "id" : "ITEM-1", "itemData" : { "author" : [ { "family" : "Statnikov", "given" : "R.B." }, { "family" : "Statnikov", "given" : "A.R." } ], "id" : "ITEM-1", "note" : "\u003cm:note\u003e\u003c/m:note\u003e", "number" : "1.4", "title" : "Software Package MOVI 1.4 for Windows: User\u00eds Manual, Certificate of Registration.", "type" : "article" }, "uris" : [ "http://www.mendeley.com/documents/?uuid=12eb3584-f471-43a5-bc2d-f13a9e7c5fe9" ] } ], "mendeley" : { "previouslyFormattedCitation" : "[18]" }, "properties" : { "noteIndex" : 0 }, "schema" : "https://github.com/citation-style-language/schema/raw/master/csl-citation.json" } </w:instrText>
      </w:r>
      <w:r>
        <w:fldChar w:fldCharType="separate"/>
      </w:r>
      <w:r w:rsidRPr="005617C4">
        <w:rPr>
          <w:noProof/>
        </w:rPr>
        <w:t>[18]</w:t>
      </w:r>
      <w:r>
        <w:fldChar w:fldCharType="end"/>
      </w:r>
      <w:r>
        <w:t>,</w:t>
      </w:r>
      <w:r w:rsidRPr="00532ED8">
        <w:t xml:space="preserve"> </w:t>
      </w:r>
      <w:r>
        <w:t xml:space="preserve">that implements the method, </w:t>
      </w:r>
      <w:r w:rsidRPr="00532ED8">
        <w:t xml:space="preserve">were developed to address problems with high dimensionality </w:t>
      </w:r>
      <w:r>
        <w:t xml:space="preserve">of the </w:t>
      </w:r>
      <w:r w:rsidRPr="00532ED8">
        <w:t xml:space="preserve">design </w:t>
      </w:r>
      <w:r>
        <w:t>and the criteria spaces</w:t>
      </w:r>
      <w:r w:rsidRPr="00532ED8">
        <w:t>, for the sake of clarity</w:t>
      </w:r>
      <w:r>
        <w:t>,</w:t>
      </w:r>
      <w:r w:rsidRPr="00532ED8">
        <w:t xml:space="preserve"> we keep the design problem</w:t>
      </w:r>
      <w:r>
        <w:t xml:space="preserve"> within a reasonable complexity. Thus,</w:t>
      </w:r>
      <w:r w:rsidRPr="00532ED8">
        <w:t xml:space="preserve"> the design procedure is applied to the design of the longitudinal channel only. </w:t>
      </w:r>
      <w:r>
        <w:t>Furthermore</w:t>
      </w:r>
      <w:r w:rsidRPr="00532ED8">
        <w:t>, the results included in this study are obtained by the MOVI software package combined with the MatLab</w:t>
      </w:r>
      <w:r>
        <w:fldChar w:fldCharType="begin" w:fldLock="1"/>
      </w:r>
      <w:r>
        <w:instrText xml:space="preserve">ADDIN Mendeley Citation{336f7fe9-11c5-4a17-816f-02732d24d1be} CSL_CITATION  { "citationItems" : [ { "id" : "ITEM-1", "itemData" : { "URL" : "http://www.mathworks.com/", "author" : [ { "family" : "MathWorks", "given" : "" } ], "container-title" : "MathWorks", "id" : "ITEM-1", "issued" : { "date-parts" : [ [ "2011" ] ] }, "title" : "MathWorks - MATLAB and Simulink for Technical Computing", "type" : "webpage" }, "uris" : [ "http://www.mendeley.com/documents/?uuid=336f7fe9-11c5-4a17-816f-02732d24d1be" ] } ], "mendeley" : { "previouslyFormattedCitation" : "[19]" }, "properties" : { "noteIndex" : 0 }, "schema" : "https://github.com/citation-style-language/schema/raw/master/csl-citation.json" } </w:instrText>
      </w:r>
      <w:r>
        <w:fldChar w:fldCharType="separate"/>
      </w:r>
      <w:r w:rsidRPr="005617C4">
        <w:rPr>
          <w:noProof/>
        </w:rPr>
        <w:t>[19]</w:t>
      </w:r>
      <w:r>
        <w:fldChar w:fldCharType="end"/>
      </w:r>
      <w:r w:rsidRPr="00532ED8">
        <w:t xml:space="preserve"> environment, and are based on the full nonlinear simulation of the two-engine-powered dynamically-scaled GTM AirSTAR system</w:t>
      </w:r>
      <w:r>
        <w:t>,</w:t>
      </w:r>
      <w:r w:rsidRPr="00532ED8">
        <w:t xml:space="preserve"> which was released by NASA in December 2009</w:t>
      </w:r>
      <w:r>
        <w:t xml:space="preserve"> </w:t>
      </w:r>
      <w:r>
        <w:fldChar w:fldCharType="begin" w:fldLock="1"/>
      </w:r>
      <w:r>
        <w:instrText xml:space="preserve">ADDIN Mendeley Citation{72d4f83c-16f5-4229-8f35-0176dd703588} CSL_CITATION  { "citationItems" : [ { "id" : "ITEM-1", "itemData" : { "abstract" : "As part of the NASA Aviation Safety Program at Langley Research Center, a dynamically scaled unmanned aerial vehicle (UAV) and associated ground based controlsystem are being developed to investigate dynamics modeling and control of large transport vehicles in upset conditions. The UAV is a 5.5% (seven foot wingspan), twin turbine, generic transport aircraft with a sophisticated instrumentation and telemetry package. A ground based, real-time control system is located inside an operations vehicle for the research pilot and associated support personnel. The telemetry system supports over 70 channels of data plus video for the downlink and 30 channels for the control uplink. Data rates are in excess of 200 Hz. Dynamic scaling of the UAV, which includes dimensional, weight, inertial, actuation, and control system scaling, is required so that the sub-scale vehicle will realistically simulate the flight characteristics of the full-scale aircraft. This testbed will be utilized to validate modeling methods, flight dynamics characteristics, and control system designs for large transport aircraft, with the end goal being the development of technologies to reduce the fatal accident rate due to loss-of-control.", "author" : [ { "family" : "Jordan", "given" : "Thomas L" }, { "family" : "Foster", "given" : "John V" }, { "family" : "Bailey", "given" : "Roger M" }, { "family" : "Belcastro", "given" : "Christine M" }, { "family" : "Health", "given" : "Integrated Vehicle" }, { "family" : "Engineer", "given" : "Systems" }, { "family" : "Systems", "given" : "Aeronautic" }, { "family" : "Branch", "given" : "Flight Dynamics" }, { "family" : "Critical", "given" : "Safety" }, { "family" : "Systems", "given" : "Aviation" }, { "family" : "Investigator", "given" : "Principle" }, { "family" : "Systems", "given" : "Dynamic" }, { "family" : "Branch", "given" : "Control" } ], "container-title" : "Systems Engineering", "id" : "ITEM-1", "issue" : "June", "issued" : { "date-parts" : [ [ "2006" ] ] }, "note" : "\u003cm:note\u003e\u003c/m:note\u003e", "page" : "1-15", "title" : "AirSTAR: A UAV Platform for Flight Dynamics and Control System Testing", "type" : "article-journal" }, "uris" : [ "http://www.mendeley.com/documents/?uuid=72d4f83c-16f5-4229-8f35-0176dd703588" ] } ], "mendeley" : { "previouslyFormattedCitation" : "[9]" }, "properties" : { "noteIndex" : 0 }, "schema" : "https://github.com/citation-style-language/schema/raw/master/csl-citation.json" } </w:instrText>
      </w:r>
      <w:r>
        <w:fldChar w:fldCharType="separate"/>
      </w:r>
      <w:r w:rsidRPr="00435DF9">
        <w:rPr>
          <w:noProof/>
        </w:rPr>
        <w:t>[9]</w:t>
      </w:r>
      <w:r>
        <w:fldChar w:fldCharType="end"/>
      </w:r>
      <w:r w:rsidRPr="00532ED8">
        <w:t xml:space="preserve"> .</w:t>
      </w:r>
    </w:p>
    <w:p w:rsidR="00A66D0C" w:rsidRPr="00A42477" w:rsidRDefault="00A66D0C" w:rsidP="00A42477">
      <w:pPr>
        <w:pStyle w:val="Heading3"/>
        <w:spacing w:after="120"/>
        <w:jc w:val="center"/>
        <w:rPr>
          <w:sz w:val="28"/>
          <w:szCs w:val="28"/>
        </w:rPr>
      </w:pPr>
      <w:r w:rsidRPr="00A42477">
        <w:rPr>
          <w:sz w:val="28"/>
          <w:szCs w:val="28"/>
        </w:rPr>
        <w:t>III. Statement of the Optimization Task</w:t>
      </w:r>
    </w:p>
    <w:p w:rsidR="00A66D0C" w:rsidRPr="00532ED8" w:rsidRDefault="00A66D0C" w:rsidP="00E41DAF">
      <w:pPr>
        <w:spacing w:line="480" w:lineRule="auto"/>
        <w:ind w:firstLine="360"/>
      </w:pPr>
      <w:r>
        <w:t>This section addresses t</w:t>
      </w:r>
      <w:r w:rsidRPr="00532ED8">
        <w:t>he formulation of the design optimization of the</w:t>
      </w:r>
      <w:r w:rsidRPr="00532ED8">
        <w:rPr>
          <w:rFonts w:ascii="Monotype Corsiva" w:hAnsi="Monotype Corsiva" w:cs="Monotype Corsiva"/>
          <w:sz w:val="28"/>
          <w:szCs w:val="28"/>
        </w:rPr>
        <w:t xml:space="preserve"> L</w:t>
      </w:r>
      <w:r w:rsidRPr="00532ED8">
        <w:rPr>
          <w:vertAlign w:val="subscript"/>
        </w:rPr>
        <w:t>1</w:t>
      </w:r>
      <w:r w:rsidRPr="00532ED8">
        <w:t xml:space="preserve"> </w:t>
      </w:r>
      <w:r>
        <w:t xml:space="preserve">FCS. </w:t>
      </w:r>
      <w:r w:rsidRPr="00532ED8">
        <w:t xml:space="preserve">In particular, this section provides a </w:t>
      </w:r>
      <w:r>
        <w:t>brief</w:t>
      </w:r>
      <w:r w:rsidRPr="00532ED8">
        <w:t xml:space="preserve"> discussion of the workflow of the optimization process, including the identification of a nominal prototype design, the construction of the feasible solution set, and the improvement of the prototype. </w:t>
      </w:r>
    </w:p>
    <w:p w:rsidR="00A66D0C" w:rsidRPr="00A42477" w:rsidRDefault="00A66D0C" w:rsidP="00A42477">
      <w:pPr>
        <w:pStyle w:val="Heading4"/>
        <w:spacing w:after="240"/>
        <w:rPr>
          <w:sz w:val="26"/>
          <w:szCs w:val="26"/>
        </w:rPr>
      </w:pPr>
      <w:bookmarkStart w:id="1" w:name="_Toc276462736"/>
      <w:r w:rsidRPr="00A42477">
        <w:rPr>
          <w:sz w:val="26"/>
          <w:szCs w:val="26"/>
        </w:rPr>
        <w:t>III.A. Criteria and Design Variables</w:t>
      </w:r>
      <w:bookmarkEnd w:id="1"/>
    </w:p>
    <w:p w:rsidR="00A66D0C" w:rsidRPr="00532ED8" w:rsidRDefault="00A66D0C" w:rsidP="00A42477">
      <w:pPr>
        <w:pStyle w:val="Heading5"/>
      </w:pPr>
      <w:r w:rsidRPr="00532ED8">
        <w:t>Design Variables</w:t>
      </w:r>
    </w:p>
    <w:p w:rsidR="00A66D0C" w:rsidRPr="00532ED8" w:rsidRDefault="00A66D0C" w:rsidP="00E41DAF">
      <w:pPr>
        <w:spacing w:line="480" w:lineRule="auto"/>
        <w:ind w:firstLine="360"/>
      </w:pPr>
      <w:r w:rsidRPr="00532ED8">
        <w:t xml:space="preserve">Since the primary objective is to improve the </w:t>
      </w:r>
      <w:r>
        <w:t>FQ</w:t>
      </w:r>
      <w:r w:rsidRPr="00532ED8">
        <w:t xml:space="preserve"> of the prototype design while guaranteeing satisfactory robustness margins, we include the natural frequency and the damping ratio of the poles of the state-predictor dynamics (which can speed up or slow down the response of the augmented aircraft), and the bandwidth of the low-pass filter in the matched channel (which can be used to adjust the time-delay margin of the inner-loop) as </w:t>
      </w:r>
      <w:r>
        <w:t>design variables (DV)</w:t>
      </w:r>
      <w:r w:rsidRPr="00532ED8">
        <w:t xml:space="preserve">; see Figure </w:t>
      </w:r>
      <w:r>
        <w:t>2</w:t>
      </w:r>
      <w:r w:rsidRPr="00532ED8">
        <w:t xml:space="preserve"> illustrating their place in the </w:t>
      </w:r>
      <w:r w:rsidRPr="00532ED8">
        <w:rPr>
          <w:rFonts w:ascii="Monotype Corsiva" w:hAnsi="Monotype Corsiva" w:cs="Monotype Corsiva"/>
          <w:sz w:val="28"/>
          <w:szCs w:val="28"/>
        </w:rPr>
        <w:t>L</w:t>
      </w:r>
      <w:r w:rsidRPr="00532ED8">
        <w:rPr>
          <w:vertAlign w:val="subscript"/>
        </w:rPr>
        <w:t>1</w:t>
      </w:r>
      <w:r w:rsidRPr="00532ED8">
        <w:t xml:space="preserve"> flight control architecture. </w:t>
      </w:r>
      <w:r>
        <w:t>Furthermore</w:t>
      </w:r>
      <w:r w:rsidRPr="00532ED8">
        <w:t>, we also consider the optimization of the bandwidth of the prefilter, which can be used to shape the pilot command as to prevent elevator rate lim</w:t>
      </w:r>
      <w:r>
        <w:t xml:space="preserve">iting and avoid structural mode </w:t>
      </w:r>
      <w:r w:rsidRPr="00532ED8">
        <w:t xml:space="preserve">flight interaction. The following list summarizes the set of optimization parameters that define the </w:t>
      </w:r>
      <w:r w:rsidRPr="00532ED8">
        <w:rPr>
          <w:iCs/>
        </w:rPr>
        <w:t>design variable space</w:t>
      </w:r>
      <w:r w:rsidRPr="00532ED8">
        <w:t xml:space="preserve">: </w:t>
      </w:r>
    </w:p>
    <w:p w:rsidR="00A66D0C" w:rsidRPr="00435DF9" w:rsidRDefault="00A66D0C" w:rsidP="00611718">
      <w:pPr>
        <w:pStyle w:val="List"/>
        <w:numPr>
          <w:ilvl w:val="0"/>
          <w:numId w:val="10"/>
        </w:numPr>
        <w:spacing w:line="480" w:lineRule="auto"/>
        <w:rPr>
          <w:sz w:val="20"/>
          <w:szCs w:val="20"/>
          <w:lang w:val="en-US"/>
        </w:rPr>
      </w:pPr>
      <w:r w:rsidRPr="00435DF9">
        <w:rPr>
          <w:i/>
          <w:iCs/>
          <w:sz w:val="20"/>
          <w:szCs w:val="20"/>
          <w:lang w:val="en-US"/>
        </w:rPr>
        <w:t>DV1</w:t>
      </w:r>
      <w:r w:rsidRPr="00435DF9">
        <w:rPr>
          <w:sz w:val="20"/>
          <w:szCs w:val="20"/>
          <w:lang w:val="en-US"/>
        </w:rPr>
        <w:t xml:space="preserve">. </w:t>
      </w:r>
      <w:r w:rsidRPr="00435DF9">
        <w:rPr>
          <w:i/>
          <w:iCs/>
          <w:sz w:val="20"/>
          <w:szCs w:val="20"/>
          <w:lang w:val="en-US"/>
        </w:rPr>
        <w:t xml:space="preserve">Natural frequency of the state-predictor poles </w:t>
      </w:r>
      <w:r w:rsidRPr="00435DF9">
        <w:rPr>
          <w:sz w:val="20"/>
          <w:szCs w:val="20"/>
          <w:lang w:val="en-US"/>
        </w:rPr>
        <w:t>(</w:t>
      </w:r>
      <w:r w:rsidRPr="00435DF9">
        <w:rPr>
          <w:i/>
          <w:sz w:val="20"/>
          <w:szCs w:val="20"/>
          <w:lang w:val="en-US"/>
        </w:rPr>
        <w:t>rad/sec</w:t>
      </w:r>
      <w:r w:rsidRPr="00435DF9">
        <w:rPr>
          <w:sz w:val="20"/>
          <w:szCs w:val="20"/>
          <w:lang w:val="en-US"/>
        </w:rPr>
        <w:t>)</w:t>
      </w:r>
    </w:p>
    <w:p w:rsidR="00A66D0C" w:rsidRPr="00435DF9" w:rsidRDefault="00A66D0C" w:rsidP="00611718">
      <w:pPr>
        <w:pStyle w:val="List"/>
        <w:numPr>
          <w:ilvl w:val="0"/>
          <w:numId w:val="10"/>
        </w:numPr>
        <w:spacing w:line="480" w:lineRule="auto"/>
        <w:rPr>
          <w:sz w:val="20"/>
          <w:szCs w:val="20"/>
          <w:lang w:val="en-US"/>
        </w:rPr>
      </w:pPr>
      <w:r w:rsidRPr="00435DF9">
        <w:rPr>
          <w:i/>
          <w:iCs/>
          <w:sz w:val="20"/>
          <w:szCs w:val="20"/>
          <w:lang w:val="en-US"/>
        </w:rPr>
        <w:t>DV2</w:t>
      </w:r>
      <w:r w:rsidRPr="00435DF9">
        <w:rPr>
          <w:sz w:val="20"/>
          <w:szCs w:val="20"/>
          <w:lang w:val="en-US"/>
        </w:rPr>
        <w:t xml:space="preserve">. </w:t>
      </w:r>
      <w:r w:rsidRPr="00435DF9">
        <w:rPr>
          <w:i/>
          <w:iCs/>
          <w:sz w:val="20"/>
          <w:szCs w:val="20"/>
          <w:lang w:val="en-US"/>
        </w:rPr>
        <w:t>Damping ratio of the state-predictor poles</w:t>
      </w:r>
    </w:p>
    <w:p w:rsidR="00A66D0C" w:rsidRPr="00435DF9" w:rsidRDefault="00A66D0C" w:rsidP="00611718">
      <w:pPr>
        <w:pStyle w:val="List"/>
        <w:numPr>
          <w:ilvl w:val="0"/>
          <w:numId w:val="10"/>
        </w:numPr>
        <w:spacing w:line="480" w:lineRule="auto"/>
        <w:rPr>
          <w:sz w:val="20"/>
          <w:szCs w:val="20"/>
          <w:lang w:val="en-US"/>
        </w:rPr>
      </w:pPr>
      <w:r w:rsidRPr="00435DF9">
        <w:rPr>
          <w:i/>
          <w:iCs/>
          <w:sz w:val="20"/>
          <w:szCs w:val="20"/>
          <w:lang w:val="en-US"/>
        </w:rPr>
        <w:t>DV3</w:t>
      </w:r>
      <w:r w:rsidRPr="00435DF9">
        <w:rPr>
          <w:sz w:val="20"/>
          <w:szCs w:val="20"/>
          <w:lang w:val="en-US"/>
        </w:rPr>
        <w:t xml:space="preserve">. </w:t>
      </w:r>
      <w:r w:rsidRPr="00435DF9">
        <w:rPr>
          <w:i/>
          <w:iCs/>
          <w:sz w:val="20"/>
          <w:szCs w:val="20"/>
          <w:lang w:val="en-US"/>
        </w:rPr>
        <w:t>Bandwidth of the “matched” low-pass filter</w:t>
      </w:r>
      <w:r w:rsidRPr="00435DF9">
        <w:rPr>
          <w:iCs/>
          <w:sz w:val="20"/>
          <w:szCs w:val="20"/>
          <w:lang w:val="en-US"/>
        </w:rPr>
        <w:t xml:space="preserve"> </w:t>
      </w:r>
      <w:r w:rsidRPr="00435DF9">
        <w:rPr>
          <w:sz w:val="20"/>
          <w:szCs w:val="20"/>
          <w:lang w:val="en-US"/>
        </w:rPr>
        <w:t>(</w:t>
      </w:r>
      <w:r w:rsidRPr="00435DF9">
        <w:rPr>
          <w:i/>
          <w:sz w:val="20"/>
          <w:szCs w:val="20"/>
          <w:lang w:val="en-US"/>
        </w:rPr>
        <w:t>rad/sec</w:t>
      </w:r>
      <w:r w:rsidRPr="00435DF9">
        <w:rPr>
          <w:sz w:val="20"/>
          <w:szCs w:val="20"/>
          <w:lang w:val="en-US"/>
        </w:rPr>
        <w:t>)</w:t>
      </w:r>
    </w:p>
    <w:p w:rsidR="00A66D0C" w:rsidRPr="00435DF9" w:rsidRDefault="00A66D0C" w:rsidP="00611718">
      <w:pPr>
        <w:pStyle w:val="List"/>
        <w:numPr>
          <w:ilvl w:val="0"/>
          <w:numId w:val="10"/>
        </w:numPr>
        <w:spacing w:line="480" w:lineRule="auto"/>
        <w:rPr>
          <w:sz w:val="20"/>
          <w:szCs w:val="20"/>
          <w:lang w:val="en-US"/>
        </w:rPr>
      </w:pPr>
      <w:r w:rsidRPr="00435DF9">
        <w:rPr>
          <w:i/>
          <w:iCs/>
          <w:sz w:val="20"/>
          <w:szCs w:val="20"/>
          <w:lang w:val="en-US"/>
        </w:rPr>
        <w:t>DV4</w:t>
      </w:r>
      <w:r w:rsidRPr="00435DF9">
        <w:rPr>
          <w:sz w:val="20"/>
          <w:szCs w:val="20"/>
          <w:lang w:val="en-US"/>
        </w:rPr>
        <w:t xml:space="preserve">. </w:t>
      </w:r>
      <w:r w:rsidRPr="00435DF9">
        <w:rPr>
          <w:i/>
          <w:iCs/>
          <w:sz w:val="20"/>
          <w:szCs w:val="20"/>
          <w:lang w:val="en-US"/>
        </w:rPr>
        <w:t>Bandwidth of the pilot-command prefilter</w:t>
      </w:r>
      <w:r w:rsidRPr="00435DF9">
        <w:rPr>
          <w:sz w:val="20"/>
          <w:szCs w:val="20"/>
          <w:lang w:val="en-US"/>
        </w:rPr>
        <w:t xml:space="preserve"> (</w:t>
      </w:r>
      <w:r w:rsidRPr="00435DF9">
        <w:rPr>
          <w:i/>
          <w:sz w:val="20"/>
          <w:szCs w:val="20"/>
          <w:lang w:val="en-US"/>
        </w:rPr>
        <w:t>rad/sec</w:t>
      </w:r>
      <w:r w:rsidRPr="00435DF9">
        <w:rPr>
          <w:sz w:val="20"/>
          <w:szCs w:val="20"/>
          <w:lang w:val="en-US"/>
        </w:rPr>
        <w:t>)</w:t>
      </w:r>
    </w:p>
    <w:p w:rsidR="00A66D0C" w:rsidRPr="00A42477" w:rsidRDefault="00A66D0C" w:rsidP="00A42477">
      <w:pPr>
        <w:pStyle w:val="Heading5"/>
      </w:pPr>
      <w:r w:rsidRPr="00A42477">
        <w:t>Criteria and Pseudo-Criteria</w:t>
      </w:r>
    </w:p>
    <w:p w:rsidR="00A66D0C" w:rsidRPr="00532ED8" w:rsidRDefault="00A66D0C" w:rsidP="00E41DAF">
      <w:pPr>
        <w:spacing w:line="480" w:lineRule="auto"/>
        <w:ind w:firstLine="360"/>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flying qualities of the </w:t>
      </w:r>
      <w:r w:rsidRPr="00532ED8">
        <w:rPr>
          <w:rFonts w:ascii="Monotype Corsiva" w:hAnsi="Monotype Corsiva" w:cs="Monotype Corsiva"/>
          <w:sz w:val="28"/>
          <w:szCs w:val="28"/>
        </w:rPr>
        <w:t>L</w:t>
      </w:r>
      <w:r w:rsidRPr="00532ED8">
        <w:rPr>
          <w:vertAlign w:val="subscript"/>
        </w:rPr>
        <w:t>1</w:t>
      </w:r>
      <w:r w:rsidRPr="00532ED8">
        <w:t xml:space="preserve">-augmented aircraft both pilot-off-the-loop and pilot-in-the-loop performance metrics are included in the design procedure. The metrics considered can thus be </w:t>
      </w:r>
      <w:r>
        <w:t>classified in three categories:</w:t>
      </w:r>
    </w:p>
    <w:p w:rsidR="00A66D0C" w:rsidRPr="00532ED8" w:rsidRDefault="00A66D0C" w:rsidP="00611718">
      <w:pPr>
        <w:numPr>
          <w:ilvl w:val="0"/>
          <w:numId w:val="8"/>
        </w:numPr>
        <w:tabs>
          <w:tab w:val="clear" w:pos="720"/>
          <w:tab w:val="num" w:pos="-450"/>
        </w:tabs>
        <w:autoSpaceDE w:val="0"/>
        <w:autoSpaceDN w:val="0"/>
        <w:adjustRightInd w:val="0"/>
        <w:spacing w:line="480" w:lineRule="auto"/>
        <w:ind w:left="360" w:hanging="360"/>
        <w:rPr>
          <w:i/>
          <w:iCs/>
        </w:rPr>
      </w:pPr>
      <w:r w:rsidRPr="00532ED8">
        <w:rPr>
          <w:i/>
          <w:iCs/>
        </w:rPr>
        <w:t>Pilot-off-the-loop performance metrics;</w:t>
      </w:r>
    </w:p>
    <w:p w:rsidR="00A66D0C" w:rsidRPr="00532ED8" w:rsidRDefault="00A66D0C" w:rsidP="00611718">
      <w:pPr>
        <w:numPr>
          <w:ilvl w:val="0"/>
          <w:numId w:val="8"/>
        </w:numPr>
        <w:tabs>
          <w:tab w:val="clear" w:pos="720"/>
          <w:tab w:val="num" w:pos="-450"/>
        </w:tabs>
        <w:autoSpaceDE w:val="0"/>
        <w:autoSpaceDN w:val="0"/>
        <w:adjustRightInd w:val="0"/>
        <w:spacing w:line="480" w:lineRule="auto"/>
        <w:ind w:left="360" w:hanging="360"/>
        <w:rPr>
          <w:i/>
          <w:iCs/>
        </w:rPr>
      </w:pPr>
      <w:r w:rsidRPr="00532ED8">
        <w:rPr>
          <w:i/>
          <w:iCs/>
        </w:rPr>
        <w:t>Robustness metrics;</w:t>
      </w:r>
    </w:p>
    <w:p w:rsidR="00A66D0C" w:rsidRPr="00532ED8" w:rsidRDefault="00A66D0C" w:rsidP="00611718">
      <w:pPr>
        <w:numPr>
          <w:ilvl w:val="0"/>
          <w:numId w:val="8"/>
        </w:numPr>
        <w:tabs>
          <w:tab w:val="clear" w:pos="720"/>
          <w:tab w:val="num" w:pos="-450"/>
        </w:tabs>
        <w:autoSpaceDE w:val="0"/>
        <w:autoSpaceDN w:val="0"/>
        <w:adjustRightInd w:val="0"/>
        <w:spacing w:line="480" w:lineRule="auto"/>
        <w:ind w:left="360" w:hanging="360"/>
        <w:rPr>
          <w:i/>
          <w:iCs/>
        </w:rPr>
      </w:pPr>
      <w:r w:rsidRPr="00532ED8">
        <w:rPr>
          <w:i/>
          <w:iCs/>
        </w:rPr>
        <w:t>Flying qualities and PIO metrics.</w:t>
      </w:r>
    </w:p>
    <w:p w:rsidR="00A66D0C" w:rsidRPr="00532ED8" w:rsidRDefault="00A66D0C" w:rsidP="00E41DAF">
      <w:pPr>
        <w:spacing w:line="480" w:lineRule="auto"/>
        <w:ind w:firstLine="360"/>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fldChar w:fldCharType="begin" w:fldLock="1"/>
      </w:r>
      <w:r>
        <w:instrText xml:space="preserve">ADDIN Mendeley Citation{cf6eee00-3037-48e9-af6d-e87aaa509b12} CSL_CITATION  { "citationItems" : [ { "id" : "ITEM-1", "itemData" : { "author" : [ { "family" : "Stepanyan", "given" : "Vahram" }, { "family" : "Krishnakumar", "given" : "K" }, { "family" : "Nguyen", "given" : "N" }, { "family" : "Van Eykeren", "given" : "L" } ], "container-title" : "Control", "id" : "ITEM-1", "issue" : "August", "issued" : { "date-parts" : [ [ "2009" ] ] }, "note" : "\u003cm:note\u003e\u003c/m:note\u003e", "page" : "1-19", "publisher" : "AIAA", "title" : "Stability and Performance Metrics for Adaptive Flight Control", "type" : "article-journal" }, "uris" : [ "http://www.mendeley.com/documents/?uuid=cf6eee00-3037-48e9-af6d-e87aaa509b12" ] } ], "mendeley" : { "previouslyFormattedCitation" : "[20]" }, "properties" : { "noteIndex" : 0 }, "schema" : "https://github.com/citation-style-language/schema/raw/master/csl-citation.json" } </w:instrText>
      </w:r>
      <w:r>
        <w:fldChar w:fldCharType="separate"/>
      </w:r>
      <w:r w:rsidRPr="00D873B2">
        <w:rPr>
          <w:noProof/>
        </w:rPr>
        <w:t>[20]</w:t>
      </w:r>
      <w:r>
        <w:fldChar w:fldCharType="end"/>
      </w:r>
      <w:r w:rsidRPr="00532ED8">
        <w:t xml:space="preserve"> for the evaluation of aircraft augmented with an adaptive FCS.</w:t>
      </w:r>
    </w:p>
    <w:p w:rsidR="00A66D0C" w:rsidRPr="00532ED8" w:rsidRDefault="00A66D0C" w:rsidP="00E41DAF">
      <w:pPr>
        <w:spacing w:line="480" w:lineRule="auto"/>
        <w:ind w:firstLine="360"/>
      </w:pPr>
      <w:r w:rsidRPr="00532ED8">
        <w:rPr>
          <w:b/>
          <w:i/>
        </w:rPr>
        <w:t>Pilot-off-the-Loop Performance Metrics.</w:t>
      </w:r>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Pr="00532ED8">
        <w:t xml:space="preserve"> in AOA (see Figure </w:t>
      </w:r>
      <w:r>
        <w:t>3</w:t>
      </w:r>
      <w:r w:rsidRPr="00532ED8">
        <w:t xml:space="preserve">), starting from a wings-level flight condition. The metrics capture the deviation of the actual response of the aircraft from a given desired response – which is defined to provide satisfactory flying qualities without reaching the physical limits of the platform –, as well as different measures of control activity, load factor, and cross-coupling. </w:t>
      </w:r>
    </w:p>
    <w:p w:rsidR="00A66D0C" w:rsidRPr="00532ED8" w:rsidRDefault="00A66D0C" w:rsidP="00E41DAF">
      <w:pPr>
        <w:spacing w:line="480" w:lineRule="auto"/>
        <w:ind w:firstLine="360"/>
      </w:pPr>
      <w:r w:rsidRPr="00532ED8">
        <w:t xml:space="preserve">Next we need to introduce some key notation to facilitate the definition of these metrics. Below, alone with the previously defined </w:t>
      </w:r>
      <w:r>
        <w:fldChar w:fldCharType="begin"/>
      </w:r>
      <w:r>
        <w:fldChar w:fldCharType="end"/>
      </w:r>
      <w:r w:rsidRPr="00532ED8">
        <w:t xml:space="preserve"> </w:t>
      </w:r>
      <w:r w:rsidRPr="00C925E0">
        <w:rPr>
          <w:position w:val="-6"/>
        </w:rPr>
        <w:object w:dxaOrig="240" w:dyaOrig="220">
          <v:shape id="_x0000_i1043" type="#_x0000_t75" style="width:12pt;height:11.25pt" o:ole="">
            <v:imagedata r:id="rId32" o:title=""/>
          </v:shape>
          <o:OLEObject Type="Embed" ProgID="Equation.DSMT4" ShapeID="_x0000_i1043" DrawAspect="Content" ObjectID="_1391257013" r:id="rId33"/>
        </w:object>
      </w:r>
      <w:r w:rsidRPr="00532ED8">
        <w:t>(AOA) and</w:t>
      </w:r>
      <w:r w:rsidRPr="00C925E0">
        <w:rPr>
          <w:position w:val="-12"/>
        </w:rPr>
        <w:object w:dxaOrig="420" w:dyaOrig="360">
          <v:shape id="_x0000_i1044" type="#_x0000_t75" style="width:21pt;height:18pt" o:ole="">
            <v:imagedata r:id="rId34" o:title=""/>
          </v:shape>
          <o:OLEObject Type="Embed" ProgID="Equation.DSMT4" ShapeID="_x0000_i1044" DrawAspect="Content" ObjectID="_1391257014" r:id="rId35"/>
        </w:object>
      </w:r>
      <w:r w:rsidRPr="00532ED8">
        <w:t xml:space="preserve"> </w:t>
      </w:r>
      <w:r>
        <w:fldChar w:fldCharType="begin"/>
      </w:r>
      <w:r>
        <w:fldChar w:fldCharType="end"/>
      </w:r>
      <w:r w:rsidRPr="00532ED8">
        <w:rPr>
          <w:bCs/>
        </w:rPr>
        <w:t>, the</w:t>
      </w:r>
      <w:r w:rsidRPr="00532ED8">
        <w:t xml:space="preserve"> </w:t>
      </w:r>
      <w:r w:rsidRPr="00C925E0">
        <w:rPr>
          <w:position w:val="-12"/>
        </w:rPr>
        <w:object w:dxaOrig="460" w:dyaOrig="360">
          <v:shape id="_x0000_i1045" type="#_x0000_t75" style="width:24pt;height:18pt" o:ole="">
            <v:imagedata r:id="rId36" o:title=""/>
          </v:shape>
          <o:OLEObject Type="Embed" ProgID="Equation.DSMT4" ShapeID="_x0000_i1045" DrawAspect="Content" ObjectID="_1391257015" r:id="rId37"/>
        </w:object>
      </w:r>
      <w:r w:rsidRPr="00532ED8">
        <w:t xml:space="preserve"> is the angle-of-attack pilot command; </w:t>
      </w:r>
      <w:r>
        <w:fldChar w:fldCharType="begin"/>
      </w:r>
      <w:r>
        <w:fldChar w:fldCharType="end"/>
      </w:r>
      <w:r w:rsidRPr="00C925E0">
        <w:rPr>
          <w:position w:val="-10"/>
        </w:rPr>
        <w:object w:dxaOrig="240" w:dyaOrig="320">
          <v:shape id="_x0000_i1046" type="#_x0000_t75" style="width:12pt;height:15pt" o:ole="">
            <v:imagedata r:id="rId38" o:title=""/>
          </v:shape>
          <o:OLEObject Type="Embed" ProgID="Equation.DSMT4" ShapeID="_x0000_i1046" DrawAspect="Content" ObjectID="_1391257016" r:id="rId39"/>
        </w:object>
      </w:r>
      <w:r w:rsidRPr="00532ED8">
        <w:t xml:space="preserve"> is the angle of sideslip; </w:t>
      </w:r>
      <w:r>
        <w:fldChar w:fldCharType="begin"/>
      </w:r>
      <w:r>
        <w:fldChar w:fldCharType="end"/>
      </w:r>
      <w:r w:rsidRPr="00C925E0">
        <w:rPr>
          <w:position w:val="-12"/>
        </w:rPr>
        <w:object w:dxaOrig="420" w:dyaOrig="360">
          <v:shape id="_x0000_i1047" type="#_x0000_t75" style="width:21pt;height:18pt" o:ole="">
            <v:imagedata r:id="rId40" o:title=""/>
          </v:shape>
          <o:OLEObject Type="Embed" ProgID="Equation.DSMT4" ShapeID="_x0000_i1047" DrawAspect="Content" ObjectID="_1391257017" r:id="rId41"/>
        </w:object>
      </w:r>
      <w:r w:rsidRPr="00532ED8">
        <w:t xml:space="preserve">is the sideslip-angle desired response; </w:t>
      </w:r>
      <w:r w:rsidRPr="00532ED8">
        <w:rPr>
          <w:i/>
        </w:rPr>
        <w:t>p</w:t>
      </w:r>
      <w:r w:rsidRPr="00532ED8">
        <w:t xml:space="preserve"> is the roll rate;</w:t>
      </w:r>
      <w:r>
        <w:fldChar w:fldCharType="begin"/>
      </w:r>
      <w:r>
        <w:fldChar w:fldCharType="end"/>
      </w:r>
      <w:r w:rsidRPr="00532ED8">
        <w:t xml:space="preserve"> </w:t>
      </w:r>
      <w:r w:rsidRPr="00C925E0">
        <w:rPr>
          <w:position w:val="-12"/>
        </w:rPr>
        <w:object w:dxaOrig="420" w:dyaOrig="360">
          <v:shape id="_x0000_i1048" type="#_x0000_t75" style="width:21pt;height:18pt" o:ole="">
            <v:imagedata r:id="rId42" o:title=""/>
          </v:shape>
          <o:OLEObject Type="Embed" ProgID="Equation.DSMT4" ShapeID="_x0000_i1048" DrawAspect="Content" ObjectID="_1391257018" r:id="rId43"/>
        </w:object>
      </w:r>
      <w:r w:rsidRPr="00532ED8">
        <w:t xml:space="preserve">is the roll-rate desired response; </w:t>
      </w:r>
      <w:r>
        <w:fldChar w:fldCharType="begin"/>
      </w:r>
      <w:r>
        <w:fldChar w:fldCharType="end"/>
      </w:r>
      <w:r w:rsidRPr="00C925E0">
        <w:rPr>
          <w:i/>
        </w:rPr>
        <w:t>A</w:t>
      </w:r>
      <w:r w:rsidRPr="00C925E0">
        <w:rPr>
          <w:vertAlign w:val="subscript"/>
        </w:rPr>
        <w:t>z</w:t>
      </w:r>
      <w:r>
        <w:t xml:space="preserve"> is the </w:t>
      </w:r>
      <w:r w:rsidRPr="00532ED8">
        <w:t xml:space="preserve">vertical acceleration; </w:t>
      </w:r>
      <w:r w:rsidRPr="00C925E0">
        <w:rPr>
          <w:position w:val="-12"/>
        </w:rPr>
        <w:object w:dxaOrig="260" w:dyaOrig="360">
          <v:shape id="_x0000_i1049" type="#_x0000_t75" style="width:12.75pt;height:18pt" o:ole="">
            <v:imagedata r:id="rId44" o:title=""/>
          </v:shape>
          <o:OLEObject Type="Embed" ProgID="Equation.DSMT4" ShapeID="_x0000_i1049" DrawAspect="Content" ObjectID="_1391257019" r:id="rId45"/>
        </w:object>
      </w:r>
      <w:r w:rsidRPr="00532ED8">
        <w:t>is the elevator deflection command.</w:t>
      </w:r>
      <w:r>
        <w:t xml:space="preserve"> </w:t>
      </w:r>
      <w:r w:rsidRPr="00532ED8">
        <w:t xml:space="preserve">Let </w:t>
      </w:r>
      <w:r w:rsidRPr="00532ED8">
        <w:rPr>
          <w:position w:val="-12"/>
        </w:rPr>
        <w:object w:dxaOrig="220" w:dyaOrig="360">
          <v:shape id="_x0000_i1050" type="#_x0000_t75" style="width:9.75pt;height:21pt" o:ole="">
            <v:imagedata r:id="rId46" o:title=""/>
          </v:shape>
          <o:OLEObject Type="Embed" ProgID="Equation.DSMT4" ShapeID="_x0000_i1050" DrawAspect="Content" ObjectID="_1391257020" r:id="rId47"/>
        </w:object>
      </w:r>
      <w:r w:rsidRPr="00532ED8">
        <w:t xml:space="preserve"> be the time instant at which the step command is applied, and define </w:t>
      </w:r>
      <w:r w:rsidRPr="00532ED8">
        <w:rPr>
          <w:position w:val="-14"/>
        </w:rPr>
        <w:object w:dxaOrig="240" w:dyaOrig="380">
          <v:shape id="_x0000_i1051" type="#_x0000_t75" style="width:13.5pt;height:21pt" o:ole="">
            <v:imagedata r:id="rId48" o:title=""/>
          </v:shape>
          <o:OLEObject Type="Embed" ProgID="Equation.DSMT4" ShapeID="_x0000_i1051" DrawAspect="Content" ObjectID="_1391257021" r:id="rId49"/>
        </w:object>
      </w:r>
      <w:r w:rsidRPr="00532ED8">
        <w:t xml:space="preserve"> as the final time instan</w:t>
      </w:r>
      <w:r>
        <w:t>ce</w:t>
      </w:r>
      <w:r w:rsidRPr="00532ED8">
        <w:t xml:space="preserve"> considered for the performance evaluation (</w:t>
      </w:r>
      <w:r w:rsidRPr="00532ED8">
        <w:rPr>
          <w:position w:val="-14"/>
        </w:rPr>
        <w:object w:dxaOrig="999" w:dyaOrig="380">
          <v:shape id="_x0000_i1052" type="#_x0000_t75" style="width:48pt;height:21pt" o:ole="">
            <v:imagedata r:id="rId50" o:title=""/>
          </v:shape>
          <o:OLEObject Type="Embed" ProgID="Equation.DSMT4" ShapeID="_x0000_i1052" DrawAspect="Content" ObjectID="_1391257022" r:id="rId51"/>
        </w:object>
      </w:r>
      <w:r w:rsidRPr="00532ED8">
        <w:t xml:space="preserve"> </w:t>
      </w:r>
      <w:r w:rsidRPr="00C925E0">
        <w:rPr>
          <w:i/>
        </w:rPr>
        <w:t>sec</w:t>
      </w:r>
      <w:r w:rsidRPr="00532ED8">
        <w:t>). With the above notations, the metrics are</w:t>
      </w:r>
      <w:r>
        <w:t xml:space="preserve"> formally</w:t>
      </w:r>
      <w:r w:rsidRPr="00532ED8">
        <w:t xml:space="preserve"> defined as follows: </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E41DAF">
      <w:pPr>
        <w:jc w:val="center"/>
        <w:rPr>
          <w:position w:val="-36"/>
        </w:rPr>
      </w:pPr>
      <w:r w:rsidRPr="00532ED8">
        <w:rPr>
          <w:position w:val="-36"/>
        </w:rPr>
        <w:object w:dxaOrig="4800" w:dyaOrig="840">
          <v:shape id="_x0000_i1053" type="#_x0000_t75" style="width:237.75pt;height:42.75pt" o:ole="">
            <v:imagedata r:id="rId52" o:title=""/>
          </v:shape>
          <o:OLEObject Type="Embed" ProgID="Equation.DSMT4" ShapeID="_x0000_i1053" DrawAspect="Content" ObjectID="_1391257023" r:id="rId53"/>
        </w:object>
      </w:r>
    </w:p>
    <w:p w:rsidR="00A66D0C" w:rsidRPr="00532ED8" w:rsidRDefault="00A66D0C" w:rsidP="00E41DAF">
      <w:pPr>
        <w:jc w:val="center"/>
      </w:pPr>
    </w:p>
    <w:p w:rsidR="00A66D0C" w:rsidRPr="00532ED8" w:rsidRDefault="00A66D0C" w:rsidP="00E41DAF">
      <w:pPr>
        <w:spacing w:line="480" w:lineRule="auto"/>
      </w:pPr>
      <w:r w:rsidRPr="00532ED8">
        <w:t>This metric penalize</w:t>
      </w:r>
      <w:r>
        <w:t>s</w:t>
      </w:r>
      <w:r w:rsidRPr="00532ED8">
        <w:t xml:space="preserve"> or exclude</w:t>
      </w:r>
      <w:r>
        <w:t>s</w:t>
      </w:r>
      <w:r w:rsidRPr="00532ED8">
        <w:t xml:space="preserve"> sluggish responses. In this study this metric</w:t>
      </w:r>
      <w:r>
        <w:t xml:space="preserve"> along with the rest of the metrics below are</w:t>
      </w:r>
      <w:r w:rsidRPr="00532ED8">
        <w:t xml:space="preserve"> normalized to the amplitude of the step command (3 </w:t>
      </w:r>
      <w:r w:rsidRPr="00C925E0">
        <w:rPr>
          <w:i/>
        </w:rPr>
        <w:t>deg</w:t>
      </w:r>
      <w:r w:rsidRPr="00532ED8">
        <w:t>).</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54" type="#_x0000_t75" style="width:120pt;height:26.25pt" o:ole="">
            <v:imagedata r:id="rId54" o:title=""/>
          </v:shape>
          <o:OLEObject Type="Embed" ProgID="Equation.DSMT4" ShapeID="_x0000_i1054" DrawAspect="Content" ObjectID="_1391257024" r:id="rId55"/>
        </w:object>
      </w:r>
    </w:p>
    <w:p w:rsidR="00A66D0C" w:rsidRPr="00D873B2" w:rsidRDefault="00A66D0C" w:rsidP="00E41DAF">
      <w:pPr>
        <w:pStyle w:val="List"/>
        <w:spacing w:line="480" w:lineRule="auto"/>
        <w:ind w:left="0" w:firstLine="360"/>
        <w:rPr>
          <w:sz w:val="20"/>
          <w:szCs w:val="20"/>
          <w:lang w:val="en-US"/>
        </w:rPr>
      </w:pPr>
      <w:r w:rsidRPr="00D873B2">
        <w:rPr>
          <w:i/>
          <w:iCs/>
          <w:sz w:val="20"/>
          <w:szCs w:val="20"/>
          <w:highlight w:val="yellow"/>
          <w:lang w:val="en-US"/>
        </w:rPr>
        <w:t>P3</w:t>
      </w:r>
      <w:r w:rsidRPr="00D873B2">
        <w:rPr>
          <w:sz w:val="20"/>
          <w:szCs w:val="20"/>
          <w:highlight w:val="yellow"/>
          <w:lang w:val="en-US"/>
        </w:rPr>
        <w:t>.</w:t>
      </w:r>
      <w:r w:rsidRPr="00D873B2">
        <w:rPr>
          <w:sz w:val="20"/>
          <w:szCs w:val="20"/>
          <w:lang w:val="en-US"/>
        </w:rPr>
        <w:t xml:space="preserve"> </w:t>
      </w:r>
      <w:r w:rsidRPr="00D873B2">
        <w:rPr>
          <w:i/>
          <w:iCs/>
          <w:sz w:val="20"/>
          <w:szCs w:val="20"/>
          <w:lang w:val="en-US"/>
        </w:rPr>
        <w:t>Integral deviation from desired AOA response:</w:t>
      </w:r>
      <w:r w:rsidRPr="00D873B2">
        <w:rPr>
          <w:sz w:val="20"/>
          <w:szCs w:val="20"/>
          <w:lang w:val="en-US"/>
        </w:rPr>
        <w:t xml:space="preserve"> this metric is defined as the (truncated) </w:t>
      </w:r>
      <w:r w:rsidRPr="00D873B2">
        <w:rPr>
          <w:i/>
          <w:sz w:val="20"/>
          <w:szCs w:val="20"/>
          <w:lang w:val="en-US"/>
        </w:rPr>
        <w:t>L</w:t>
      </w:r>
      <w:r w:rsidRPr="00D873B2">
        <w:rPr>
          <w:sz w:val="20"/>
          <w:szCs w:val="20"/>
          <w:vertAlign w:val="subscript"/>
          <w:lang w:val="en-US"/>
        </w:rPr>
        <w:t>2</w:t>
      </w:r>
      <w:r w:rsidRPr="00D873B2">
        <w:rPr>
          <w:sz w:val="20"/>
          <w:szCs w:val="20"/>
          <w:lang w:val="en-US"/>
        </w:rPr>
        <w:t xml:space="preserve">-norm of the deviation of the actual AOA response from the desired AOA response: </w:t>
      </w:r>
    </w:p>
    <w:p w:rsidR="00A66D0C" w:rsidRPr="00532ED8" w:rsidRDefault="00A66D0C" w:rsidP="00E41DAF">
      <w:pPr>
        <w:jc w:val="center"/>
        <w:rPr>
          <w:position w:val="-4"/>
        </w:rPr>
      </w:pPr>
      <w:r w:rsidRPr="00532ED8">
        <w:rPr>
          <w:position w:val="-34"/>
        </w:rPr>
        <w:object w:dxaOrig="2280" w:dyaOrig="800">
          <v:shape id="_x0000_i1055" type="#_x0000_t75" style="width:112.5pt;height:42.75pt" o:ole="">
            <v:imagedata r:id="rId56" o:title=""/>
          </v:shape>
          <o:OLEObject Type="Embed" ProgID="Equation.DSMT4" ShapeID="_x0000_i1055" DrawAspect="Content" ObjectID="_1391257025" r:id="rId57"/>
        </w:objec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E41DAF">
      <w:pPr>
        <w:jc w:val="center"/>
      </w:pPr>
      <w:r w:rsidRPr="00532ED8">
        <w:rPr>
          <w:position w:val="-36"/>
        </w:rPr>
        <w:object w:dxaOrig="5480" w:dyaOrig="840">
          <v:shape id="_x0000_i1056" type="#_x0000_t75" style="width:271.5pt;height:42.75pt" o:ole="">
            <v:imagedata r:id="rId58" o:title=""/>
          </v:shape>
          <o:OLEObject Type="Embed" ProgID="Equation.DSMT4" ShapeID="_x0000_i1056" DrawAspect="Content" ObjectID="_1391257026" r:id="rId59"/>
        </w:objec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AF5BFC">
      <w:pPr>
        <w:jc w:val="center"/>
        <w:rPr>
          <w:position w:val="-26"/>
        </w:rPr>
      </w:pPr>
      <w:r w:rsidRPr="00532ED8">
        <w:rPr>
          <w:position w:val="-26"/>
        </w:rPr>
        <w:object w:dxaOrig="2420" w:dyaOrig="520">
          <v:shape id="_x0000_i1057" type="#_x0000_t75" style="width:120pt;height:26.25pt" o:ole="">
            <v:imagedata r:id="rId60" o:title=""/>
          </v:shape>
          <o:OLEObject Type="Embed" ProgID="Equation.DSMT4" ShapeID="_x0000_i1057" DrawAspect="Content" ObjectID="_1391257027" r:id="rId61"/>
        </w:object>
      </w:r>
    </w:p>
    <w:p w:rsidR="00A66D0C" w:rsidRDefault="00A66D0C" w:rsidP="00AF5BFC">
      <w:pPr>
        <w:jc w:val="center"/>
        <w:rPr>
          <w:position w:val="-26"/>
        </w:rPr>
      </w:pPr>
    </w:p>
    <w:p w:rsidR="00A66D0C" w:rsidRPr="00D873B2" w:rsidRDefault="00A66D0C" w:rsidP="00F95D14">
      <w:pPr>
        <w:spacing w:line="480" w:lineRule="auto"/>
        <w:ind w:firstLine="360"/>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532ED8" w:rsidRDefault="00A66D0C"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532ED8">
        <w:rPr>
          <w:rFonts w:ascii="Times New Roman" w:hAnsi="Times New Roman" w:cs="Times New Roman"/>
          <w:noProof w:val="0"/>
          <w:position w:val="-34"/>
        </w:rPr>
        <w:object w:dxaOrig="2299" w:dyaOrig="800">
          <v:shape id="_x0000_i1058" type="#_x0000_t75" style="width:114pt;height:42.75pt" o:ole="">
            <v:imagedata r:id="rId62" o:title=""/>
          </v:shape>
          <o:OLEObject Type="Embed" ProgID="Equation.DSMT4" ShapeID="_x0000_i1058" DrawAspect="Content" ObjectID="_1391257028" r:id="rId63"/>
        </w:object>
      </w:r>
    </w:p>
    <w:p w:rsidR="00A66D0C" w:rsidRPr="00532ED8" w:rsidRDefault="00A66D0C" w:rsidP="00E41DAF">
      <w:pPr>
        <w:spacing w:line="480" w:lineRule="auto"/>
        <w:ind w:firstLine="360"/>
      </w:pPr>
      <w:r w:rsidRPr="00532ED8">
        <w:t xml:space="preserve">The metrics </w:t>
      </w:r>
      <w:r w:rsidRPr="00532ED8">
        <w:rPr>
          <w:i/>
          <w:iCs/>
        </w:rPr>
        <w:t>P1</w:t>
      </w:r>
      <w:r w:rsidRPr="00532ED8">
        <w:t xml:space="preserve"> to </w:t>
      </w:r>
      <w:r w:rsidRPr="00532ED8">
        <w:rPr>
          <w:i/>
          <w:iCs/>
        </w:rPr>
        <w:t>P6</w:t>
      </w:r>
      <w:r w:rsidRPr="00532ED8">
        <w:t xml:space="preserve"> provide </w:t>
      </w:r>
      <w:r>
        <w:t>essential</w:t>
      </w:r>
      <w:r w:rsidRPr="00532ED8">
        <w:t xml:space="preserve"> characterization of the transient response of the augmented aircraft when compared to a given desired response. Next, we present a set of metrics that can be extracted from the same step response experiment utilizing different flight dynamics characteristics which complement the AOA-based metrics defined above.</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7</w:t>
      </w:r>
      <w:r w:rsidRPr="00D873B2">
        <w:rPr>
          <w:sz w:val="20"/>
          <w:szCs w:val="20"/>
          <w:lang w:val="en-US"/>
        </w:rPr>
        <w:t xml:space="preserve">. </w:t>
      </w:r>
      <w:r w:rsidRPr="00D873B2">
        <w:rPr>
          <w:i/>
          <w:iCs/>
          <w:sz w:val="20"/>
          <w:szCs w:val="20"/>
          <w:lang w:val="en-US"/>
        </w:rPr>
        <w:t>Maximum vertical acceleration:</w:t>
      </w:r>
      <w:r w:rsidRPr="00D873B2">
        <w:rPr>
          <w:sz w:val="20"/>
          <w:szCs w:val="20"/>
          <w:lang w:val="en-US"/>
        </w:rPr>
        <w:t xml:space="preserve"> Load factor (and passenger comfort) requirements can be captured by the maximum vertical acceleration during the step response:</w:t>
      </w:r>
    </w:p>
    <w:p w:rsidR="00A66D0C" w:rsidRPr="00532ED8" w:rsidRDefault="00A66D0C" w:rsidP="00E41DAF">
      <w:pPr>
        <w:jc w:val="center"/>
      </w:pPr>
      <w:r w:rsidRPr="00532ED8">
        <w:rPr>
          <w:position w:val="-26"/>
        </w:rPr>
        <w:object w:dxaOrig="1700" w:dyaOrig="520">
          <v:shape id="_x0000_i1059" type="#_x0000_t75" style="width:81.75pt;height:26.25pt" o:ole="">
            <v:imagedata r:id="rId64" o:title=""/>
          </v:shape>
          <o:OLEObject Type="Embed" ProgID="Equation.DSMT4" ShapeID="_x0000_i1059" DrawAspect="Content" ObjectID="_1391257029" r:id="rId65"/>
        </w:object>
      </w:r>
    </w:p>
    <w:p w:rsidR="00A66D0C" w:rsidRPr="00532ED8" w:rsidRDefault="00A66D0C" w:rsidP="00E41DAF"/>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E41DAF">
      <w:pPr>
        <w:jc w:val="center"/>
        <w:rPr>
          <w:position w:val="-34"/>
        </w:rPr>
      </w:pPr>
      <w:r w:rsidRPr="00532ED8">
        <w:rPr>
          <w:position w:val="-34"/>
        </w:rPr>
        <w:object w:dxaOrig="1520" w:dyaOrig="800">
          <v:shape id="_x0000_i1060" type="#_x0000_t75" style="width:75.75pt;height:42.75pt" o:ole="">
            <v:imagedata r:id="rId66" o:title=""/>
          </v:shape>
          <o:OLEObject Type="Embed" ProgID="Equation.DSMT4" ShapeID="_x0000_i1060" DrawAspect="Content" ObjectID="_1391257030" r:id="rId67"/>
        </w:object>
      </w:r>
    </w:p>
    <w:p w:rsidR="00A66D0C" w:rsidRPr="00532ED8" w:rsidRDefault="00A66D0C" w:rsidP="00E41DAF">
      <w:pPr>
        <w:jc w:val="center"/>
      </w:pPr>
    </w:p>
    <w:p w:rsidR="00A66D0C" w:rsidRPr="00532ED8" w:rsidRDefault="00A66D0C" w:rsidP="00E41DAF">
      <w:pPr>
        <w:spacing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Excessive control rate can be identified by the following metric: </w:t>
      </w:r>
    </w:p>
    <w:p w:rsidR="00A66D0C" w:rsidRPr="00D873B2" w:rsidRDefault="00A66D0C"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61" type="#_x0000_t75" style="width:79.5pt;height:25.5pt" o:ole="">
            <v:imagedata r:id="rId68" o:title=""/>
          </v:shape>
          <o:OLEObject Type="Embed" ProgID="Equation.DSMT4" ShapeID="_x0000_i1061" DrawAspect="Content" ObjectID="_1391257031" r:id="rId69"/>
        </w:object>
      </w:r>
    </w:p>
    <w:p w:rsidR="00A66D0C" w:rsidRPr="00532ED8" w:rsidRDefault="00A66D0C" w:rsidP="00E41DAF"/>
    <w:p w:rsidR="00A66D0C" w:rsidRPr="00532ED8" w:rsidRDefault="00A66D0C" w:rsidP="00E41DAF">
      <w:pPr>
        <w:spacing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E41DAF">
      <w:pPr>
        <w:pStyle w:val="List"/>
        <w:tabs>
          <w:tab w:val="left" w:pos="-990"/>
          <w:tab w:val="left" w:pos="90"/>
        </w:tabs>
        <w:spacing w:line="480" w:lineRule="auto"/>
        <w:ind w:left="0" w:firstLine="360"/>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H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E41DAF">
      <w:pPr>
        <w:jc w:val="center"/>
        <w:rPr>
          <w:position w:val="-26"/>
        </w:rPr>
      </w:pPr>
      <w:r w:rsidRPr="00532ED8">
        <w:rPr>
          <w:position w:val="-26"/>
        </w:rPr>
        <w:object w:dxaOrig="1780" w:dyaOrig="540">
          <v:shape id="_x0000_i1062" type="#_x0000_t75" style="width:90.75pt;height:25.5pt" o:ole="">
            <v:imagedata r:id="rId70" o:title=""/>
          </v:shape>
          <o:OLEObject Type="Embed" ProgID="Equation.DSMT4" ShapeID="_x0000_i1062" DrawAspect="Content" ObjectID="_1391257032" r:id="rId71"/>
        </w:object>
      </w:r>
    </w:p>
    <w:p w:rsidR="00A66D0C" w:rsidRPr="00532ED8" w:rsidRDefault="00A66D0C" w:rsidP="00E41DAF">
      <w:pPr>
        <w:jc w:val="center"/>
        <w:rPr>
          <w:b/>
          <w:bCs/>
        </w:rPr>
      </w:pP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63" type="#_x0000_t75" style="width:21pt;height:18pt" o:ole="">
            <v:imagedata r:id="rId72" o:title=""/>
          </v:shape>
          <o:OLEObject Type="Embed" ProgID="Equation.DSMT4" ShapeID="_x0000_i1063" DrawAspect="Content" ObjectID="_1391257033" r:id="rId73"/>
        </w:object>
      </w:r>
      <w:r w:rsidRPr="00D873B2">
        <w:rPr>
          <w:sz w:val="20"/>
          <w:szCs w:val="20"/>
          <w:lang w:val="en-US"/>
        </w:rPr>
        <w:t xml:space="preserve">: </w:t>
      </w:r>
    </w:p>
    <w:p w:rsidR="00A66D0C" w:rsidRPr="00532ED8" w:rsidRDefault="00A66D0C" w:rsidP="00E41DAF">
      <w:pPr>
        <w:pStyle w:val="List"/>
        <w:ind w:left="0" w:firstLine="360"/>
        <w:rPr>
          <w:sz w:val="24"/>
          <w:szCs w:val="24"/>
          <w:lang w:val="en-US"/>
        </w:rPr>
      </w:pPr>
    </w:p>
    <w:p w:rsidR="00A66D0C" w:rsidRPr="00532ED8" w:rsidRDefault="00A66D0C" w:rsidP="00E41DAF">
      <w:pPr>
        <w:jc w:val="center"/>
        <w:rPr>
          <w:position w:val="-26"/>
        </w:rPr>
      </w:pPr>
      <w:r w:rsidRPr="00532ED8">
        <w:rPr>
          <w:position w:val="-26"/>
        </w:rPr>
        <w:object w:dxaOrig="1840" w:dyaOrig="520">
          <v:shape id="_x0000_i1064" type="#_x0000_t75" style="width:89.25pt;height:26.25pt" o:ole="">
            <v:imagedata r:id="rId74" o:title=""/>
          </v:shape>
          <o:OLEObject Type="Embed" ProgID="Equation.DSMT4" ShapeID="_x0000_i1064" DrawAspect="Content" ObjectID="_1391257034" r:id="rId75"/>
        </w:object>
      </w:r>
    </w:p>
    <w:p w:rsidR="00A66D0C" w:rsidRPr="00532ED8" w:rsidRDefault="00A66D0C" w:rsidP="00E41DAF">
      <w:pPr>
        <w:jc w:val="center"/>
      </w:pPr>
    </w:p>
    <w:p w:rsidR="00A66D0C" w:rsidRPr="00532ED8" w:rsidRDefault="00A66D0C" w:rsidP="00E41DAF">
      <w:pPr>
        <w:spacing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65" type="#_x0000_t75" style="width:21pt;height:18pt" o:ole="">
            <v:imagedata r:id="rId72" o:title=""/>
          </v:shape>
          <o:OLEObject Type="Embed" ProgID="Equation.DSMT4" ShapeID="_x0000_i1065" DrawAspect="Content" ObjectID="_1391257035" r:id="rId76"/>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A66D0C"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532ED8">
        <w:rPr>
          <w:rFonts w:ascii="Times New Roman" w:hAnsi="Times New Roman" w:cs="Times New Roman"/>
          <w:noProof w:val="0"/>
          <w:position w:val="-26"/>
        </w:rPr>
        <w:object w:dxaOrig="5160" w:dyaOrig="520">
          <v:shape id="_x0000_i1066" type="#_x0000_t75" style="width:258pt;height:26.25pt" o:ole="">
            <v:imagedata r:id="rId77" o:title=""/>
          </v:shape>
          <o:OLEObject Type="Embed" ProgID="Equation.DSMT4" ShapeID="_x0000_i1066" DrawAspect="Content" ObjectID="_1391257036" r:id="rId78"/>
        </w:object>
      </w:r>
    </w:p>
    <w:p w:rsidR="00A66D0C" w:rsidRPr="00532ED8" w:rsidRDefault="00A66D0C" w:rsidP="00E41DAF"/>
    <w:p w:rsidR="00A66D0C" w:rsidRPr="00532ED8" w:rsidRDefault="00A66D0C" w:rsidP="00E41DAF">
      <w:pPr>
        <w:spacing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E41DAF">
      <w:pPr>
        <w:pStyle w:val="List"/>
        <w:spacing w:line="480" w:lineRule="auto"/>
        <w:ind w:left="0" w:firstLine="360"/>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E41DAF">
      <w:pPr>
        <w:pStyle w:val="equationNum"/>
        <w:tabs>
          <w:tab w:val="center" w:pos="3450"/>
          <w:tab w:val="right" w:pos="6900"/>
        </w:tabs>
        <w:spacing w:before="0" w:after="0"/>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67" type="#_x0000_t75" style="width:246.75pt;height:42.75pt" o:ole="">
            <v:imagedata r:id="rId79" o:title=""/>
          </v:shape>
          <o:OLEObject Type="Embed" ProgID="Equation.DSMT4" ShapeID="_x0000_i1067" DrawAspect="Content" ObjectID="_1391257037" r:id="rId80"/>
        </w:object>
      </w:r>
    </w:p>
    <w:p w:rsidR="00A66D0C" w:rsidRPr="00532ED8" w:rsidRDefault="00A66D0C" w:rsidP="00E41DAF">
      <w:pPr>
        <w:pStyle w:val="equationNum"/>
        <w:tabs>
          <w:tab w:val="center" w:pos="3450"/>
          <w:tab w:val="right" w:pos="6900"/>
        </w:tabs>
        <w:spacing w:before="0" w:after="0" w:line="480" w:lineRule="auto"/>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A66D0C" w:rsidRPr="00532ED8" w:rsidRDefault="00A66D0C" w:rsidP="00E41DAF">
      <w:pPr>
        <w:spacing w:line="480" w:lineRule="auto"/>
        <w:ind w:firstLine="360"/>
      </w:pPr>
      <w:r w:rsidRPr="00532ED8">
        <w:rPr>
          <w:b/>
          <w:bCs/>
          <w:i/>
          <w:iCs/>
        </w:rPr>
        <w:t xml:space="preserve">Robustness Margins.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25 </w:t>
      </w:r>
      <w:r w:rsidRPr="00924F54">
        <w:rPr>
          <w:i/>
        </w:rPr>
        <w:t>msec</w:t>
      </w:r>
      <w:r w:rsidRPr="00532ED8">
        <w:t xml:space="preserve"> that is already modeled in the AirSTAR simulation environment. </w:t>
      </w:r>
    </w:p>
    <w:p w:rsidR="00A66D0C" w:rsidRPr="00532ED8" w:rsidRDefault="00A66D0C" w:rsidP="00E41DAF">
      <w:pPr>
        <w:spacing w:line="480" w:lineRule="auto"/>
        <w:ind w:firstLine="360"/>
      </w:pPr>
      <w:r w:rsidRPr="00532ED8">
        <w:rPr>
          <w:b/>
          <w:i/>
        </w:rPr>
        <w:t>Criteria addressing FQ and PIO characteristics</w:t>
      </w:r>
      <w:r>
        <w:rPr>
          <w:b/>
          <w:i/>
        </w:rPr>
        <w:t>.</w:t>
      </w:r>
      <w:r w:rsidRPr="00A42477">
        <w:t xml:space="preserve"> </w:t>
      </w:r>
      <w:r w:rsidRPr="00532ED8">
        <w:t>Finally, predictions for both flying qualities and PIO tendencies have also been included in order to complement the pilot-off-the-loop performance metrics presented above. For this study, we consider the Time-Domain Neal-Smith (TDNS) flying qualities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Pr>
          <w:bCs/>
          <w:iCs/>
        </w:rPr>
        <w:fldChar w:fldCharType="begin" w:fldLock="1"/>
      </w:r>
      <w:r>
        <w:rPr>
          <w:bCs/>
          <w:iCs/>
        </w:rPr>
        <w:instrText xml:space="preserve">ADDIN Mendeley Citation{4f422817-5c48-43d4-aaa3-1f43cb39474d}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mendeley" : { "previouslyFormattedCitation" : "[21]" }, "properties" : { "noteIndex" : 0 }, "schema" : "https://github.com/citation-style-language/schema/raw/master/csl-citation.json" } </w:instrText>
      </w:r>
      <w:r>
        <w:rPr>
          <w:bCs/>
          <w:iCs/>
        </w:rPr>
        <w:fldChar w:fldCharType="separate"/>
      </w:r>
      <w:r w:rsidRPr="00D873B2">
        <w:rPr>
          <w:bCs/>
          <w:iCs/>
          <w:noProof/>
        </w:rPr>
        <w:t>[21]</w:t>
      </w:r>
      <w:r>
        <w:rPr>
          <w:bCs/>
          <w:iCs/>
        </w:rPr>
        <w:fldChar w:fldCharType="end"/>
      </w:r>
      <w:r w:rsidRPr="00532ED8">
        <w:rPr>
          <w:bCs/>
          <w:iCs/>
        </w:rPr>
        <w:t xml:space="preserve">. The reader can also find in </w:t>
      </w:r>
      <w:r>
        <w:rPr>
          <w:bCs/>
          <w:iCs/>
        </w:rPr>
        <w:fldChar w:fldCharType="begin" w:fldLock="1"/>
      </w:r>
      <w:r>
        <w:rPr>
          <w:bCs/>
          <w:iCs/>
        </w:rPr>
        <w:instrText xml:space="preserve">ADDIN Mendeley Citation{4f422817-5c48-43d4-aaa3-1f43cb39474d};{fa2b14d1-d3b9-4023-adaf-87ebf5fa93cf}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id" : "ITEM-2", "itemData" : { "author" : [ { "family" : "Choe", "given" : "Ronald" }, { "family" : "Xargay", "given" : "Enric" }, { "family" : "Hovakimyan", "given" : "Naira" }, { "family" : "Gregory", "given" : "Irene M" } ], "container-title" : "AIAA Guidance Navigation and Control Conference 2 5 August 2010 Toronto Ontario Canada", "id" : "ITEM-2", "issue" : "August", "issued" : { "date-parts" : [ [ "2010" ] ] }, "note" : "\u003cm:note\u003e\u003c/m:note\u003e", "page" : "1-29", "title" : "L 1 Adaptive Control under Anomaly : Flying Qualities and Adverse Pilot Interaction", "type" : "article-journal" }, "uris" : [ "http://www.mendeley.com/documents/?uuid=fa2b14d1-d3b9-4023-adaf-87ebf5fa93cf" ] } ], "mendeley" : { "manualFormatting" : "[21]", "previouslyFormattedCitation" : "[21], [22]" }, "properties" : { "noteIndex" : 0 }, "schema" : "https://github.com/citation-style-language/schema/raw/master/csl-citation.json" } </w:instrText>
      </w:r>
      <w:r>
        <w:rPr>
          <w:bCs/>
          <w:iCs/>
        </w:rPr>
        <w:fldChar w:fldCharType="separate"/>
      </w:r>
      <w:r w:rsidRPr="00924F54">
        <w:rPr>
          <w:bCs/>
          <w:iCs/>
          <w:noProof/>
        </w:rPr>
        <w:t>[21]</w:t>
      </w:r>
      <w:r>
        <w:rPr>
          <w:bCs/>
          <w:iCs/>
        </w:rPr>
        <w:fldChar w:fldCharType="end"/>
      </w:r>
      <w:r w:rsidRPr="00532ED8">
        <w:rPr>
          <w:bCs/>
          <w:iCs/>
        </w:rPr>
        <w:t xml:space="preserve"> a study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E41DAF">
      <w:pPr>
        <w:pStyle w:val="List"/>
        <w:spacing w:line="480" w:lineRule="auto"/>
        <w:ind w:left="0" w:firstLine="360"/>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E41DAF">
      <w:pPr>
        <w:pStyle w:val="List"/>
        <w:spacing w:line="480" w:lineRule="auto"/>
        <w:ind w:left="0" w:firstLine="360"/>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345F2E" w:rsidRDefault="00A66D0C" w:rsidP="00E41DAF">
      <w:pPr>
        <w:pStyle w:val="List"/>
        <w:spacing w:line="480" w:lineRule="auto"/>
        <w:ind w:left="0" w:firstLine="360"/>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3, which correspond to level 1, level 2, and level 3 flying qualities respectively.</w:t>
      </w:r>
    </w:p>
    <w:p w:rsidR="00A66D0C" w:rsidRPr="00345F2E" w:rsidRDefault="00A66D0C" w:rsidP="00E41DAF">
      <w:pPr>
        <w:pStyle w:val="List"/>
        <w:spacing w:line="480" w:lineRule="auto"/>
        <w:ind w:left="0" w:firstLine="360"/>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A66D0C" w:rsidRPr="00532ED8" w:rsidRDefault="00A66D0C" w:rsidP="00E41DAF">
      <w:pPr>
        <w:spacing w:line="480" w:lineRule="auto"/>
        <w:ind w:firstLine="360"/>
      </w:pPr>
      <w:r w:rsidRPr="00532ED8">
        <w:t>Th</w:t>
      </w:r>
      <w:r>
        <w:t>is</w:t>
      </w:r>
      <w:r w:rsidRPr="00532ED8">
        <w:t xml:space="preserve"> set of FQ metrics is used at the second step when improving a prototype design of the longitudinal channel of the</w:t>
      </w:r>
      <w:r w:rsidRPr="00532ED8">
        <w:rPr>
          <w:rFonts w:ascii="Monotype Corsiva" w:hAnsi="Monotype Corsiva" w:cs="Monotype Corsiva"/>
          <w:sz w:val="28"/>
          <w:szCs w:val="28"/>
        </w:rPr>
        <w:t xml:space="preserve"> L</w:t>
      </w:r>
      <w:r w:rsidRPr="00532ED8">
        <w:rPr>
          <w:vertAlign w:val="subscript"/>
        </w:rPr>
        <w:t>1</w:t>
      </w:r>
      <w:r w:rsidRPr="00532ED8">
        <w:t xml:space="preserve"> FCS. For the </w:t>
      </w:r>
      <w:r w:rsidRPr="003B73AD">
        <w:rPr>
          <w:i/>
        </w:rPr>
        <w:t>first step</w:t>
      </w:r>
      <w:r w:rsidRPr="00532ED8">
        <w:t xml:space="preserve"> of the </w:t>
      </w:r>
      <w:r w:rsidRPr="00532ED8">
        <w:rPr>
          <w:iCs/>
        </w:rPr>
        <w:t>prototype design</w:t>
      </w:r>
      <w:r w:rsidRPr="00532ED8">
        <w:t xml:space="preserve"> and the </w:t>
      </w:r>
      <w:r w:rsidRPr="003B73AD">
        <w:rPr>
          <w:i/>
          <w:iCs/>
        </w:rPr>
        <w:t>exploration</w:t>
      </w:r>
      <w:r w:rsidRPr="00532ED8">
        <w:rPr>
          <w:iCs/>
        </w:rPr>
        <w:t xml:space="preserve"> of the feasible set</w:t>
      </w:r>
      <w:r w:rsidRPr="00532ED8">
        <w:t xml:space="preserve">– only a subset of these metrics is utilized. The full set of metrics is used in the </w:t>
      </w:r>
      <w:r w:rsidRPr="003B73AD">
        <w:rPr>
          <w:i/>
        </w:rPr>
        <w:t>last stage to optimize</w:t>
      </w:r>
      <w:r w:rsidRPr="00532ED8">
        <w:t xml:space="preserve"> the design of the adaptive control system.</w:t>
      </w:r>
      <w:r>
        <w:t xml:space="preserve"> </w:t>
      </w:r>
      <w:r w:rsidRPr="00532ED8">
        <w:t>Based on the objectives of the task and previous flight control design expertis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ere defined. </w:t>
      </w:r>
    </w:p>
    <w:p w:rsidR="00A66D0C" w:rsidRPr="00A42477" w:rsidRDefault="00A66D0C" w:rsidP="00A42477">
      <w:pPr>
        <w:pStyle w:val="Heading4"/>
        <w:spacing w:after="240"/>
        <w:rPr>
          <w:sz w:val="26"/>
          <w:szCs w:val="26"/>
        </w:rPr>
      </w:pPr>
      <w:r>
        <w:rPr>
          <w:sz w:val="26"/>
          <w:szCs w:val="26"/>
        </w:rPr>
        <w:t xml:space="preserve">III.B. </w:t>
      </w:r>
      <w:r w:rsidRPr="00A42477">
        <w:rPr>
          <w:sz w:val="26"/>
          <w:szCs w:val="26"/>
        </w:rPr>
        <w:t>Criteria Constraints</w:t>
      </w:r>
    </w:p>
    <w:p w:rsidR="00A66D0C" w:rsidRPr="00532ED8" w:rsidRDefault="00A66D0C" w:rsidP="00E41DAF">
      <w:pPr>
        <w:spacing w:line="480" w:lineRule="auto"/>
        <w:ind w:firstLine="360"/>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y:</w:t>
      </w:r>
    </w:p>
    <w:p w:rsidR="00A66D0C" w:rsidRPr="00532ED8" w:rsidRDefault="00A66D0C" w:rsidP="00E41DAF">
      <w:pPr>
        <w:spacing w:before="120" w:after="120"/>
        <w:jc w:val="center"/>
      </w:pPr>
      <w:r w:rsidRPr="00532ED8">
        <w:rPr>
          <w:i/>
        </w:rPr>
        <w:t>P1≤</w:t>
      </w:r>
      <w:r w:rsidRPr="00532ED8">
        <w:t xml:space="preserve">0.1, </w:t>
      </w:r>
      <w:r w:rsidRPr="00532ED8">
        <w:rPr>
          <w:i/>
        </w:rPr>
        <w:t>FQ3</w:t>
      </w:r>
      <w:r w:rsidRPr="00532ED8">
        <w:t xml:space="preserve">=1 and </w:t>
      </w:r>
      <w:r w:rsidRPr="00532ED8">
        <w:rPr>
          <w:i/>
        </w:rPr>
        <w:t>P4</w:t>
      </w:r>
      <w:r w:rsidRPr="00532ED8">
        <w:t xml:space="preserve">≤ 1.2. </w:t>
      </w:r>
    </w:p>
    <w:p w:rsidR="00A66D0C" w:rsidRDefault="00A66D0C" w:rsidP="003B73AD">
      <w:pPr>
        <w:spacing w:line="480" w:lineRule="auto"/>
      </w:pPr>
      <w:r w:rsidRPr="00532ED8">
        <w:t>The first and second conditions address directly the control specifications, namely the final value of the step response within 10% of the desired, and the predicted l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ere identified interactively while analyzing the test tables.</w:t>
      </w:r>
    </w:p>
    <w:p w:rsidR="00A66D0C" w:rsidRPr="00532ED8" w:rsidRDefault="00A66D0C" w:rsidP="003B73AD">
      <w:pPr>
        <w:spacing w:line="480" w:lineRule="auto"/>
      </w:pPr>
    </w:p>
    <w:p w:rsidR="00A66D0C" w:rsidRPr="00A42477" w:rsidRDefault="00A66D0C" w:rsidP="00A42477">
      <w:pPr>
        <w:pStyle w:val="Heading3"/>
        <w:spacing w:after="120"/>
        <w:jc w:val="center"/>
        <w:rPr>
          <w:sz w:val="28"/>
          <w:szCs w:val="28"/>
        </w:rPr>
      </w:pPr>
      <w:bookmarkStart w:id="2" w:name="_Toc276462737"/>
      <w:r w:rsidRPr="00A42477">
        <w:rPr>
          <w:sz w:val="28"/>
          <w:szCs w:val="28"/>
        </w:rPr>
        <w:t>IV. Solutions and Analysis</w:t>
      </w:r>
      <w:bookmarkEnd w:id="2"/>
    </w:p>
    <w:p w:rsidR="00A66D0C" w:rsidRDefault="00A66D0C" w:rsidP="00E41DAF">
      <w:pPr>
        <w:spacing w:line="480" w:lineRule="auto"/>
        <w:ind w:firstLine="360"/>
      </w:pPr>
      <w:r w:rsidRPr="00532ED8">
        <w:t xml:space="preserve">This section presents 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t>The</w:t>
      </w:r>
      <w:r w:rsidRPr="00532ED8">
        <w:t xml:space="preserve"> first iteration utiliz</w:t>
      </w:r>
      <w:r>
        <w:t xml:space="preserve">es the same set of </w:t>
      </w:r>
      <w:r w:rsidRPr="00532ED8">
        <w:t xml:space="preserve">the control metrics used by the </w:t>
      </w:r>
      <w:r w:rsidRPr="00532ED8">
        <w:rPr>
          <w:rFonts w:ascii="Monotype Corsiva" w:hAnsi="Monotype Corsiva" w:cs="Monotype Corsiva"/>
          <w:sz w:val="28"/>
          <w:szCs w:val="28"/>
        </w:rPr>
        <w:t>L</w:t>
      </w:r>
      <w:r w:rsidRPr="00532ED8">
        <w:rPr>
          <w:vertAlign w:val="subscript"/>
        </w:rPr>
        <w:t>1</w:t>
      </w:r>
      <w:r w:rsidRPr="00532ED8">
        <w:t xml:space="preserve"> synthesis procedure. Numerical implementation of this first step is relatively efficient with the “computational price” of one solution measured in minutes. At the second step, while utilizing an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 of minutes.</w:t>
      </w:r>
    </w:p>
    <w:p w:rsidR="00A66D0C" w:rsidRPr="00532ED8" w:rsidRDefault="00A66D0C" w:rsidP="00E41DAF">
      <w:pPr>
        <w:spacing w:line="480" w:lineRule="auto"/>
        <w:ind w:firstLine="360"/>
      </w:pPr>
      <w:r>
        <w:t xml:space="preserve">As it was mentioned above the PSI method does not alter the optimization task by “converging” a set of multiple criteria to just one scalar functional. To support this multicriteria approach, the MOVI package provides a rich set of analysis tools. Besides numerical results organized as a test table, it provides a number of visual tools. In particular, (i) the histograms of design variables, the (ii) criterion versus design variable, and (iii) the criterion versus criterion graphs are the most intuitive and effective tools used during the interactive analysis. A comprehensive introduction to the effective use of  MOVI can be found in </w:t>
      </w:r>
      <w:r>
        <w:fldChar w:fldCharType="begin" w:fldLock="1"/>
      </w:r>
      <w:r>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fldChar w:fldCharType="separate"/>
      </w:r>
      <w:r w:rsidRPr="00345F2E">
        <w:rPr>
          <w:noProof/>
        </w:rPr>
        <w:t>[6], [7]</w:t>
      </w:r>
      <w:r>
        <w:fldChar w:fldCharType="end"/>
      </w:r>
      <w:r>
        <w:t>.</w:t>
      </w:r>
    </w:p>
    <w:p w:rsidR="00A66D0C" w:rsidRPr="004265EA" w:rsidRDefault="00A66D0C" w:rsidP="004265EA">
      <w:pPr>
        <w:pStyle w:val="Heading4"/>
        <w:spacing w:after="240"/>
        <w:rPr>
          <w:sz w:val="26"/>
          <w:szCs w:val="26"/>
        </w:rPr>
      </w:pPr>
      <w:r>
        <w:rPr>
          <w:sz w:val="26"/>
          <w:szCs w:val="26"/>
        </w:rPr>
        <w:t xml:space="preserve">IV.A. </w:t>
      </w:r>
      <w:r w:rsidRPr="004265EA">
        <w:rPr>
          <w:sz w:val="26"/>
          <w:szCs w:val="26"/>
        </w:rPr>
        <w:t>First iteration</w:t>
      </w:r>
    </w:p>
    <w:p w:rsidR="00A66D0C" w:rsidRPr="00532ED8" w:rsidRDefault="00A66D0C" w:rsidP="00E41DAF">
      <w:pPr>
        <w:tabs>
          <w:tab w:val="left" w:pos="-1260"/>
        </w:tabs>
        <w:spacing w:line="480" w:lineRule="auto"/>
        <w:ind w:firstLine="360"/>
      </w:pPr>
      <w:r>
        <w:t>C</w:t>
      </w:r>
      <w:r w:rsidRPr="00532ED8">
        <w:t>onstructing the feasible solution set</w:t>
      </w:r>
      <w:r>
        <w:t xml:space="preserve"> starts at </w:t>
      </w:r>
      <w:r w:rsidRPr="00532ED8">
        <w:t>the intervals of design variables, which have been</w:t>
      </w:r>
      <w:r>
        <w:t xml:space="preserve"> </w:t>
      </w:r>
      <w:r w:rsidRPr="00532ED8">
        <w:t>identified</w:t>
      </w:r>
      <w:r>
        <w:t xml:space="preserve"> with respect to a solution given by the </w:t>
      </w:r>
      <w:r w:rsidRPr="00532ED8">
        <w:rPr>
          <w:rFonts w:ascii="Monotype Corsiva" w:hAnsi="Monotype Corsiva" w:cs="Monotype Corsiva"/>
          <w:sz w:val="28"/>
          <w:szCs w:val="28"/>
        </w:rPr>
        <w:t>L</w:t>
      </w:r>
      <w:r w:rsidRPr="00532ED8">
        <w:rPr>
          <w:vertAlign w:val="subscript"/>
        </w:rPr>
        <w:t>1</w:t>
      </w:r>
      <w:r w:rsidRPr="00532ED8">
        <w:t xml:space="preserve"> </w:t>
      </w:r>
      <w:r>
        <w:t xml:space="preserve">nominal </w:t>
      </w:r>
      <w:r w:rsidRPr="00532ED8">
        <w:t xml:space="preserve">synthesis (see Table 1). </w:t>
      </w:r>
    </w:p>
    <w:p w:rsidR="00A66D0C" w:rsidRPr="00532ED8" w:rsidRDefault="00A66D0C" w:rsidP="00E41DAF">
      <w:pPr>
        <w:jc w:val="center"/>
      </w:pPr>
      <w:r w:rsidRPr="00532ED8">
        <w:t>Table 1.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A66D0C" w:rsidRPr="00532ED8">
        <w:trPr>
          <w:jc w:val="center"/>
        </w:trPr>
        <w:tc>
          <w:tcPr>
            <w:tcW w:w="2394" w:type="dxa"/>
            <w:vMerge w:val="restart"/>
            <w:tcBorders>
              <w:left w:val="nil"/>
            </w:tcBorders>
            <w:vAlign w:val="center"/>
          </w:tcPr>
          <w:p w:rsidR="00A66D0C" w:rsidRPr="00532ED8" w:rsidRDefault="00A66D0C" w:rsidP="00210CA6">
            <w:pPr>
              <w:ind w:firstLine="360"/>
              <w:jc w:val="center"/>
            </w:pPr>
            <w:r w:rsidRPr="00532ED8">
              <w:t>Design variable</w:t>
            </w:r>
          </w:p>
        </w:tc>
        <w:tc>
          <w:tcPr>
            <w:tcW w:w="2394" w:type="dxa"/>
            <w:vMerge w:val="restart"/>
            <w:vAlign w:val="center"/>
          </w:tcPr>
          <w:p w:rsidR="00A66D0C" w:rsidRPr="00532ED8" w:rsidRDefault="00A66D0C" w:rsidP="00210CA6">
            <w:pPr>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A66D0C" w:rsidRPr="00532ED8" w:rsidRDefault="00A66D0C" w:rsidP="00210CA6">
            <w:pPr>
              <w:ind w:firstLine="360"/>
              <w:jc w:val="center"/>
            </w:pPr>
            <w:r w:rsidRPr="00532ED8">
              <w:t>Initial intervals of variation of design variables</w:t>
            </w:r>
          </w:p>
        </w:tc>
      </w:tr>
      <w:tr w:rsidR="00A66D0C" w:rsidRPr="00532ED8">
        <w:trPr>
          <w:jc w:val="center"/>
        </w:trPr>
        <w:tc>
          <w:tcPr>
            <w:tcW w:w="2394" w:type="dxa"/>
            <w:vMerge/>
            <w:tcBorders>
              <w:left w:val="nil"/>
            </w:tcBorders>
            <w:vAlign w:val="center"/>
          </w:tcPr>
          <w:p w:rsidR="00A66D0C" w:rsidRPr="00532ED8" w:rsidRDefault="00A66D0C" w:rsidP="00210CA6">
            <w:pPr>
              <w:ind w:firstLine="360"/>
              <w:jc w:val="center"/>
            </w:pPr>
          </w:p>
        </w:tc>
        <w:tc>
          <w:tcPr>
            <w:tcW w:w="2394" w:type="dxa"/>
            <w:vMerge/>
            <w:vAlign w:val="center"/>
          </w:tcPr>
          <w:p w:rsidR="00A66D0C" w:rsidRPr="00532ED8" w:rsidRDefault="00A66D0C" w:rsidP="00210CA6">
            <w:pPr>
              <w:ind w:firstLine="360"/>
              <w:jc w:val="center"/>
            </w:pPr>
          </w:p>
        </w:tc>
        <w:tc>
          <w:tcPr>
            <w:tcW w:w="2394" w:type="dxa"/>
            <w:tcBorders>
              <w:right w:val="nil"/>
            </w:tcBorders>
            <w:vAlign w:val="center"/>
          </w:tcPr>
          <w:p w:rsidR="00A66D0C" w:rsidRPr="00532ED8" w:rsidRDefault="00A66D0C" w:rsidP="00210CA6">
            <w:pPr>
              <w:ind w:firstLine="360"/>
              <w:jc w:val="center"/>
            </w:pPr>
            <w:r w:rsidRPr="00532ED8">
              <w:t>min</w:t>
            </w:r>
          </w:p>
        </w:tc>
        <w:tc>
          <w:tcPr>
            <w:tcW w:w="2394" w:type="dxa"/>
            <w:tcBorders>
              <w:left w:val="nil"/>
              <w:right w:val="nil"/>
            </w:tcBorders>
            <w:vAlign w:val="center"/>
          </w:tcPr>
          <w:p w:rsidR="00A66D0C" w:rsidRPr="00532ED8" w:rsidRDefault="00A66D0C" w:rsidP="00210CA6">
            <w:pPr>
              <w:ind w:firstLine="360"/>
              <w:jc w:val="center"/>
            </w:pPr>
            <w:r w:rsidRPr="00532ED8">
              <w:t>max</w:t>
            </w:r>
          </w:p>
        </w:tc>
      </w:tr>
      <w:tr w:rsidR="00A66D0C" w:rsidRPr="00532ED8">
        <w:trPr>
          <w:jc w:val="center"/>
        </w:trPr>
        <w:tc>
          <w:tcPr>
            <w:tcW w:w="2394" w:type="dxa"/>
            <w:tcBorders>
              <w:left w:val="nil"/>
              <w:bottom w:val="nil"/>
            </w:tcBorders>
            <w:vAlign w:val="center"/>
          </w:tcPr>
          <w:p w:rsidR="00A66D0C" w:rsidRPr="00532ED8" w:rsidRDefault="00A66D0C" w:rsidP="00210CA6">
            <w:pPr>
              <w:ind w:firstLine="360"/>
              <w:jc w:val="center"/>
              <w:rPr>
                <w:i/>
              </w:rPr>
            </w:pPr>
            <w:r w:rsidRPr="00532ED8">
              <w:rPr>
                <w:i/>
              </w:rPr>
              <w:t>DV1</w:t>
            </w:r>
          </w:p>
        </w:tc>
        <w:tc>
          <w:tcPr>
            <w:tcW w:w="2394" w:type="dxa"/>
            <w:tcBorders>
              <w:bottom w:val="nil"/>
            </w:tcBorders>
            <w:vAlign w:val="center"/>
          </w:tcPr>
          <w:p w:rsidR="00A66D0C" w:rsidRPr="00532ED8" w:rsidRDefault="00A66D0C" w:rsidP="00210CA6">
            <w:pPr>
              <w:ind w:firstLine="360"/>
              <w:jc w:val="center"/>
            </w:pPr>
            <w:r w:rsidRPr="00532ED8">
              <w:t>5.50E+00</w:t>
            </w:r>
          </w:p>
        </w:tc>
        <w:tc>
          <w:tcPr>
            <w:tcW w:w="2394" w:type="dxa"/>
            <w:tcBorders>
              <w:bottom w:val="nil"/>
            </w:tcBorders>
            <w:vAlign w:val="center"/>
          </w:tcPr>
          <w:p w:rsidR="00A66D0C" w:rsidRPr="00532ED8" w:rsidRDefault="00A66D0C" w:rsidP="00210CA6">
            <w:pPr>
              <w:ind w:firstLine="360"/>
              <w:jc w:val="center"/>
            </w:pPr>
            <w:r w:rsidRPr="00532ED8">
              <w:t>4.00E+00</w:t>
            </w:r>
          </w:p>
        </w:tc>
        <w:tc>
          <w:tcPr>
            <w:tcW w:w="2394" w:type="dxa"/>
            <w:tcBorders>
              <w:bottom w:val="nil"/>
              <w:right w:val="nil"/>
            </w:tcBorders>
            <w:vAlign w:val="center"/>
          </w:tcPr>
          <w:p w:rsidR="00A66D0C" w:rsidRPr="00532ED8" w:rsidRDefault="00A66D0C" w:rsidP="00210CA6">
            <w:pPr>
              <w:ind w:firstLine="360"/>
              <w:jc w:val="center"/>
            </w:pPr>
            <w:r w:rsidRPr="00532ED8">
              <w:t>8.00E+00</w:t>
            </w:r>
          </w:p>
        </w:tc>
      </w:tr>
      <w:tr w:rsidR="00A66D0C" w:rsidRPr="00532ED8">
        <w:trPr>
          <w:jc w:val="center"/>
        </w:trPr>
        <w:tc>
          <w:tcPr>
            <w:tcW w:w="2394" w:type="dxa"/>
            <w:tcBorders>
              <w:top w:val="nil"/>
              <w:left w:val="nil"/>
              <w:bottom w:val="nil"/>
            </w:tcBorders>
            <w:vAlign w:val="center"/>
          </w:tcPr>
          <w:p w:rsidR="00A66D0C" w:rsidRPr="00532ED8" w:rsidRDefault="00A66D0C" w:rsidP="00210CA6">
            <w:pPr>
              <w:ind w:firstLine="360"/>
              <w:jc w:val="center"/>
              <w:rPr>
                <w:i/>
              </w:rPr>
            </w:pPr>
            <w:r w:rsidRPr="00532ED8">
              <w:rPr>
                <w:i/>
              </w:rPr>
              <w:t>DV2</w:t>
            </w:r>
          </w:p>
        </w:tc>
        <w:tc>
          <w:tcPr>
            <w:tcW w:w="2394" w:type="dxa"/>
            <w:tcBorders>
              <w:top w:val="nil"/>
              <w:bottom w:val="nil"/>
            </w:tcBorders>
            <w:vAlign w:val="center"/>
          </w:tcPr>
          <w:p w:rsidR="00A66D0C" w:rsidRPr="00532ED8" w:rsidRDefault="00A66D0C" w:rsidP="00210CA6">
            <w:pPr>
              <w:ind w:firstLine="360"/>
              <w:jc w:val="center"/>
            </w:pPr>
            <w:r w:rsidRPr="00532ED8">
              <w:t>8.50E-01</w:t>
            </w:r>
          </w:p>
        </w:tc>
        <w:tc>
          <w:tcPr>
            <w:tcW w:w="2394" w:type="dxa"/>
            <w:tcBorders>
              <w:top w:val="nil"/>
              <w:bottom w:val="nil"/>
            </w:tcBorders>
            <w:vAlign w:val="center"/>
          </w:tcPr>
          <w:p w:rsidR="00A66D0C" w:rsidRPr="00532ED8" w:rsidRDefault="00A66D0C" w:rsidP="00210CA6">
            <w:pPr>
              <w:ind w:firstLine="360"/>
              <w:jc w:val="center"/>
            </w:pPr>
            <w:r w:rsidRPr="00532ED8">
              <w:t>5.00E-01</w:t>
            </w:r>
          </w:p>
        </w:tc>
        <w:tc>
          <w:tcPr>
            <w:tcW w:w="2394" w:type="dxa"/>
            <w:tcBorders>
              <w:top w:val="nil"/>
              <w:bottom w:val="nil"/>
              <w:right w:val="nil"/>
            </w:tcBorders>
            <w:vAlign w:val="center"/>
          </w:tcPr>
          <w:p w:rsidR="00A66D0C" w:rsidRPr="00532ED8" w:rsidRDefault="00A66D0C" w:rsidP="00210CA6">
            <w:pPr>
              <w:ind w:firstLine="360"/>
              <w:jc w:val="center"/>
            </w:pPr>
            <w:r w:rsidRPr="00532ED8">
              <w:t>1.10E+00</w:t>
            </w:r>
          </w:p>
        </w:tc>
      </w:tr>
      <w:tr w:rsidR="00A66D0C" w:rsidRPr="00532ED8">
        <w:trPr>
          <w:jc w:val="center"/>
        </w:trPr>
        <w:tc>
          <w:tcPr>
            <w:tcW w:w="2394" w:type="dxa"/>
            <w:tcBorders>
              <w:top w:val="nil"/>
              <w:left w:val="nil"/>
              <w:bottom w:val="nil"/>
            </w:tcBorders>
            <w:vAlign w:val="center"/>
          </w:tcPr>
          <w:p w:rsidR="00A66D0C" w:rsidRPr="00532ED8" w:rsidRDefault="00A66D0C" w:rsidP="00210CA6">
            <w:pPr>
              <w:ind w:firstLine="360"/>
              <w:jc w:val="center"/>
              <w:rPr>
                <w:i/>
              </w:rPr>
            </w:pPr>
            <w:r w:rsidRPr="00532ED8">
              <w:rPr>
                <w:i/>
              </w:rPr>
              <w:t>DV3</w:t>
            </w:r>
          </w:p>
        </w:tc>
        <w:tc>
          <w:tcPr>
            <w:tcW w:w="2394" w:type="dxa"/>
            <w:tcBorders>
              <w:top w:val="nil"/>
              <w:bottom w:val="nil"/>
            </w:tcBorders>
            <w:vAlign w:val="center"/>
          </w:tcPr>
          <w:p w:rsidR="00A66D0C" w:rsidRPr="00532ED8" w:rsidRDefault="00A66D0C" w:rsidP="00210CA6">
            <w:pPr>
              <w:ind w:firstLine="360"/>
              <w:jc w:val="center"/>
            </w:pPr>
            <w:r w:rsidRPr="00532ED8">
              <w:t>2.00E+01</w:t>
            </w:r>
          </w:p>
        </w:tc>
        <w:tc>
          <w:tcPr>
            <w:tcW w:w="2394" w:type="dxa"/>
            <w:tcBorders>
              <w:top w:val="nil"/>
              <w:bottom w:val="nil"/>
            </w:tcBorders>
            <w:vAlign w:val="center"/>
          </w:tcPr>
          <w:p w:rsidR="00A66D0C" w:rsidRPr="00532ED8" w:rsidRDefault="00A66D0C" w:rsidP="00210CA6">
            <w:pPr>
              <w:ind w:firstLine="360"/>
              <w:jc w:val="center"/>
            </w:pPr>
            <w:r w:rsidRPr="00532ED8">
              <w:t>5.00E+00</w:t>
            </w:r>
          </w:p>
        </w:tc>
        <w:tc>
          <w:tcPr>
            <w:tcW w:w="2394" w:type="dxa"/>
            <w:tcBorders>
              <w:top w:val="nil"/>
              <w:bottom w:val="nil"/>
              <w:right w:val="nil"/>
            </w:tcBorders>
            <w:vAlign w:val="center"/>
          </w:tcPr>
          <w:p w:rsidR="00A66D0C" w:rsidRPr="00532ED8" w:rsidRDefault="00A66D0C" w:rsidP="00210CA6">
            <w:pPr>
              <w:ind w:firstLine="360"/>
              <w:jc w:val="center"/>
            </w:pPr>
            <w:r w:rsidRPr="00532ED8">
              <w:t>3.00E+01</w:t>
            </w:r>
          </w:p>
        </w:tc>
      </w:tr>
      <w:tr w:rsidR="00A66D0C" w:rsidRPr="00532ED8">
        <w:trPr>
          <w:jc w:val="center"/>
        </w:trPr>
        <w:tc>
          <w:tcPr>
            <w:tcW w:w="2394" w:type="dxa"/>
            <w:tcBorders>
              <w:top w:val="nil"/>
              <w:left w:val="nil"/>
            </w:tcBorders>
            <w:vAlign w:val="center"/>
          </w:tcPr>
          <w:p w:rsidR="00A66D0C" w:rsidRPr="00532ED8" w:rsidRDefault="00A66D0C" w:rsidP="00210CA6">
            <w:pPr>
              <w:ind w:firstLine="360"/>
              <w:jc w:val="center"/>
              <w:rPr>
                <w:i/>
              </w:rPr>
            </w:pPr>
            <w:r w:rsidRPr="00532ED8">
              <w:rPr>
                <w:i/>
              </w:rPr>
              <w:t>DV4</w:t>
            </w:r>
          </w:p>
        </w:tc>
        <w:tc>
          <w:tcPr>
            <w:tcW w:w="2394" w:type="dxa"/>
            <w:tcBorders>
              <w:top w:val="nil"/>
            </w:tcBorders>
            <w:vAlign w:val="center"/>
          </w:tcPr>
          <w:p w:rsidR="00A66D0C" w:rsidRPr="00532ED8" w:rsidRDefault="00A66D0C" w:rsidP="00210CA6">
            <w:pPr>
              <w:ind w:firstLine="360"/>
              <w:jc w:val="center"/>
            </w:pPr>
            <w:r w:rsidRPr="00532ED8">
              <w:t>2.00E+01</w:t>
            </w:r>
          </w:p>
        </w:tc>
        <w:tc>
          <w:tcPr>
            <w:tcW w:w="2394" w:type="dxa"/>
            <w:tcBorders>
              <w:top w:val="nil"/>
            </w:tcBorders>
            <w:vAlign w:val="center"/>
          </w:tcPr>
          <w:p w:rsidR="00A66D0C" w:rsidRPr="00532ED8" w:rsidRDefault="00A66D0C" w:rsidP="00210CA6">
            <w:pPr>
              <w:ind w:firstLine="360"/>
              <w:jc w:val="center"/>
            </w:pPr>
            <w:r w:rsidRPr="00532ED8">
              <w:t>1.00E+01</w:t>
            </w:r>
          </w:p>
        </w:tc>
        <w:tc>
          <w:tcPr>
            <w:tcW w:w="2394" w:type="dxa"/>
            <w:tcBorders>
              <w:top w:val="nil"/>
              <w:right w:val="nil"/>
            </w:tcBorders>
            <w:vAlign w:val="center"/>
          </w:tcPr>
          <w:p w:rsidR="00A66D0C" w:rsidRPr="00532ED8" w:rsidRDefault="00A66D0C" w:rsidP="00210CA6">
            <w:pPr>
              <w:ind w:firstLine="360"/>
              <w:jc w:val="center"/>
            </w:pPr>
            <w:r w:rsidRPr="00532ED8">
              <w:t>5.00E+01</w:t>
            </w:r>
          </w:p>
        </w:tc>
      </w:tr>
    </w:tbl>
    <w:p w:rsidR="00A66D0C" w:rsidRPr="00532ED8" w:rsidRDefault="00A66D0C" w:rsidP="00E41DAF">
      <w:pPr>
        <w:rPr>
          <w:highlight w:val="yellow"/>
        </w:rPr>
      </w:pPr>
    </w:p>
    <w:p w:rsidR="00A66D0C" w:rsidRDefault="00A66D0C" w:rsidP="00E41DAF">
      <w:pPr>
        <w:spacing w:line="480" w:lineRule="auto"/>
        <w:ind w:firstLine="360"/>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Pr="00532ED8">
        <w:t xml:space="preserve">) that would provide l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E41DAF">
      <w:pPr>
        <w:spacing w:line="480" w:lineRule="auto"/>
        <w:ind w:firstLine="360"/>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1"/>
      </w:r>
      <w:r w:rsidRPr="00532ED8">
        <w:t xml:space="preserve"> </w:t>
      </w:r>
      <w:r>
        <w:t xml:space="preserve">thus </w:t>
      </w:r>
      <w:r w:rsidRPr="00532ED8">
        <w:t>provid</w:t>
      </w:r>
      <w:r>
        <w:t>ing</w:t>
      </w:r>
      <w:r w:rsidRPr="00532ED8">
        <w:t xml:space="preserve"> useful </w:t>
      </w:r>
      <w:r>
        <w:t>insid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A66D0C" w:rsidRPr="00532ED8" w:rsidRDefault="00A66D0C" w:rsidP="00E41DAF">
      <w:pPr>
        <w:spacing w:line="480" w:lineRule="auto"/>
        <w:ind w:firstLine="360"/>
      </w:pPr>
      <w:r>
        <w:t>The MOVI</w:t>
      </w:r>
      <w:r>
        <w:fldChar w:fldCharType="begin" w:fldLock="1"/>
      </w:r>
      <w:r>
        <w:instrText xml:space="preserve">ADDIN Mendeley Citation{12eb3584-f471-43a5-bc2d-f13a9e7c5fe9} CSL_CITATION  { "citationItems" : [ { "id" : "ITEM-1", "itemData" : { "author" : [ { "family" : "Statnikov", "given" : "R.B." }, { "family" : "Statnikov", "given" : "A.R." } ], "id" : "ITEM-1", "note" : "\u003cm:note\u003e\u003c/m:note\u003e", "number" : "1.4", "title" : "Software Package MOVI 1.4 for Windows: User\u00eds Manual, Certificate of Registration.", "type" : "article" }, "uris" : [ "http://www.mendeley.com/documents/?uuid=12eb3584-f471-43a5-bc2d-f13a9e7c5fe9" ] } ], "mendeley" : { "previouslyFormattedCitation" : "[18]" }, "properties" : { "noteIndex" : 0 }, "schema" : "https://github.com/citation-style-language/schema/raw/master/csl-citation.json" } </w:instrText>
      </w:r>
      <w:r>
        <w:fldChar w:fldCharType="separate"/>
      </w:r>
      <w:r w:rsidRPr="005617C4">
        <w:rPr>
          <w:noProof/>
        </w:rPr>
        <w:t>[18]</w:t>
      </w:r>
      <w:r>
        <w:fldChar w:fldCharType="end"/>
      </w:r>
      <w:r>
        <w:t xml:space="preserve"> package performs a predefined set of numerical trials and then forms a test table. Interactive work with the test table consists of sequential tightening of the DV constraints and is well supported by a number of graphical instruments implemented in MOVI.</w:t>
      </w:r>
    </w:p>
    <w:p w:rsidR="00A66D0C" w:rsidRPr="00532ED8" w:rsidRDefault="00A66D0C" w:rsidP="00F36686">
      <w:pPr>
        <w:spacing w:line="480" w:lineRule="auto"/>
        <w:ind w:firstLine="360"/>
      </w:pP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A66D0C" w:rsidRPr="00532ED8" w:rsidRDefault="00A66D0C" w:rsidP="00E41DAF">
      <w:pPr>
        <w:jc w:val="center"/>
      </w:pPr>
      <w:r w:rsidRPr="00532ED8">
        <w:t>Table 2.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A66D0C" w:rsidRPr="00532ED8">
        <w:trPr>
          <w:jc w:val="center"/>
        </w:trPr>
        <w:tc>
          <w:tcPr>
            <w:tcW w:w="1343" w:type="dxa"/>
            <w:tcBorders>
              <w:left w:val="nil"/>
              <w:bottom w:val="nil"/>
              <w:right w:val="nil"/>
            </w:tcBorders>
            <w:vAlign w:val="center"/>
          </w:tcPr>
          <w:p w:rsidR="00A66D0C" w:rsidRPr="00532ED8" w:rsidRDefault="00A66D0C" w:rsidP="00210CA6">
            <w:pPr>
              <w:ind w:firstLine="257"/>
            </w:pPr>
            <w:r w:rsidRPr="00532ED8">
              <w:rPr>
                <w:i/>
                <w:iCs/>
              </w:rPr>
              <w:t xml:space="preserve">P2 </w:t>
            </w:r>
            <w:r w:rsidRPr="00532ED8">
              <w:t xml:space="preserve">≤ 0.2 </w:t>
            </w:r>
          </w:p>
        </w:tc>
        <w:tc>
          <w:tcPr>
            <w:tcW w:w="1440" w:type="dxa"/>
            <w:tcBorders>
              <w:left w:val="nil"/>
              <w:bottom w:val="nil"/>
            </w:tcBorders>
          </w:tcPr>
          <w:p w:rsidR="00A66D0C" w:rsidRPr="00532ED8" w:rsidRDefault="00A66D0C" w:rsidP="00210CA6">
            <w:pPr>
              <w:ind w:firstLine="342"/>
              <w:rPr>
                <w:i/>
                <w:iCs/>
              </w:rPr>
            </w:pPr>
            <w:r w:rsidRPr="00532ED8">
              <w:t>(min)</w:t>
            </w:r>
          </w:p>
        </w:tc>
        <w:tc>
          <w:tcPr>
            <w:tcW w:w="1403" w:type="dxa"/>
            <w:tcBorders>
              <w:bottom w:val="nil"/>
              <w:right w:val="nil"/>
            </w:tcBorders>
            <w:vAlign w:val="center"/>
          </w:tcPr>
          <w:p w:rsidR="00A66D0C" w:rsidRPr="00532ED8" w:rsidRDefault="00A66D0C" w:rsidP="00210CA6">
            <w:pPr>
              <w:ind w:firstLine="257"/>
              <w:rPr>
                <w:i/>
                <w:iCs/>
              </w:rPr>
            </w:pPr>
            <w:r w:rsidRPr="00532ED8">
              <w:rPr>
                <w:i/>
                <w:iCs/>
              </w:rPr>
              <w:t xml:space="preserve">P9≤15 </w:t>
            </w:r>
          </w:p>
        </w:tc>
        <w:tc>
          <w:tcPr>
            <w:tcW w:w="1350" w:type="dxa"/>
            <w:tcBorders>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343" w:type="dxa"/>
            <w:tcBorders>
              <w:top w:val="nil"/>
              <w:left w:val="nil"/>
              <w:bottom w:val="nil"/>
              <w:right w:val="nil"/>
            </w:tcBorders>
            <w:vAlign w:val="center"/>
          </w:tcPr>
          <w:p w:rsidR="00A66D0C" w:rsidRPr="00532ED8" w:rsidRDefault="00A66D0C" w:rsidP="00210CA6">
            <w:pPr>
              <w:ind w:firstLine="257"/>
            </w:pPr>
            <w:r w:rsidRPr="00532ED8">
              <w:rPr>
                <w:i/>
                <w:iCs/>
              </w:rPr>
              <w:t xml:space="preserve">P3 </w:t>
            </w:r>
            <w:r w:rsidRPr="00532ED8">
              <w:t xml:space="preserve">≤ 0.2 </w:t>
            </w:r>
          </w:p>
        </w:tc>
        <w:tc>
          <w:tcPr>
            <w:tcW w:w="1440" w:type="dxa"/>
            <w:tcBorders>
              <w:top w:val="nil"/>
              <w:left w:val="nil"/>
              <w:bottom w:val="nil"/>
            </w:tcBorders>
          </w:tcPr>
          <w:p w:rsidR="00A66D0C" w:rsidRPr="00532ED8" w:rsidRDefault="00A66D0C" w:rsidP="00210CA6">
            <w:pPr>
              <w:ind w:firstLine="342"/>
              <w:rPr>
                <w:i/>
                <w:iCs/>
              </w:rPr>
            </w:pPr>
            <w:r w:rsidRPr="00532ED8">
              <w:t>(min)</w:t>
            </w:r>
          </w:p>
        </w:tc>
        <w:tc>
          <w:tcPr>
            <w:tcW w:w="1403" w:type="dxa"/>
            <w:tcBorders>
              <w:top w:val="nil"/>
              <w:bottom w:val="nil"/>
              <w:right w:val="nil"/>
            </w:tcBorders>
            <w:vAlign w:val="center"/>
          </w:tcPr>
          <w:p w:rsidR="00A66D0C" w:rsidRPr="00532ED8" w:rsidRDefault="00A66D0C" w:rsidP="00210CA6">
            <w:pPr>
              <w:ind w:firstLine="257"/>
              <w:rPr>
                <w:i/>
                <w:iCs/>
              </w:rPr>
            </w:pPr>
            <w:r w:rsidRPr="00532ED8">
              <w:rPr>
                <w:i/>
                <w:iCs/>
              </w:rPr>
              <w:t>P10≤300</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343" w:type="dxa"/>
            <w:tcBorders>
              <w:top w:val="nil"/>
              <w:left w:val="nil"/>
              <w:bottom w:val="nil"/>
              <w:right w:val="nil"/>
            </w:tcBorders>
            <w:vAlign w:val="center"/>
          </w:tcPr>
          <w:p w:rsidR="00A66D0C" w:rsidRPr="00532ED8" w:rsidRDefault="00A66D0C" w:rsidP="00210CA6">
            <w:pPr>
              <w:ind w:firstLine="257"/>
            </w:pPr>
            <w:r w:rsidRPr="00532ED8">
              <w:rPr>
                <w:i/>
                <w:iCs/>
              </w:rPr>
              <w:t xml:space="preserve">P4 </w:t>
            </w:r>
            <w:r w:rsidRPr="00532ED8">
              <w:t xml:space="preserve">≤ 1.02 </w:t>
            </w:r>
          </w:p>
        </w:tc>
        <w:tc>
          <w:tcPr>
            <w:tcW w:w="1440" w:type="dxa"/>
            <w:tcBorders>
              <w:top w:val="nil"/>
              <w:left w:val="nil"/>
              <w:bottom w:val="nil"/>
            </w:tcBorders>
          </w:tcPr>
          <w:p w:rsidR="00A66D0C" w:rsidRPr="00532ED8" w:rsidRDefault="00A66D0C" w:rsidP="00210CA6">
            <w:pPr>
              <w:ind w:firstLine="342"/>
              <w:rPr>
                <w:i/>
                <w:iCs/>
              </w:rPr>
            </w:pPr>
            <w:r w:rsidRPr="00532ED8">
              <w:t>(min)</w:t>
            </w:r>
          </w:p>
        </w:tc>
        <w:tc>
          <w:tcPr>
            <w:tcW w:w="1403" w:type="dxa"/>
            <w:tcBorders>
              <w:top w:val="nil"/>
              <w:bottom w:val="nil"/>
              <w:right w:val="nil"/>
            </w:tcBorders>
            <w:vAlign w:val="center"/>
          </w:tcPr>
          <w:p w:rsidR="00A66D0C" w:rsidRPr="00532ED8" w:rsidRDefault="00A66D0C" w:rsidP="00210CA6">
            <w:pPr>
              <w:ind w:firstLine="257"/>
              <w:rPr>
                <w:i/>
                <w:iCs/>
              </w:rPr>
            </w:pPr>
            <w:r w:rsidRPr="00532ED8">
              <w:rPr>
                <w:i/>
                <w:iCs/>
              </w:rPr>
              <w:t>P11≤0.25</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343" w:type="dxa"/>
            <w:tcBorders>
              <w:top w:val="nil"/>
              <w:left w:val="nil"/>
              <w:bottom w:val="nil"/>
              <w:right w:val="nil"/>
            </w:tcBorders>
            <w:vAlign w:val="center"/>
          </w:tcPr>
          <w:p w:rsidR="00A66D0C" w:rsidRPr="00532ED8" w:rsidRDefault="00A66D0C" w:rsidP="00210CA6">
            <w:pPr>
              <w:ind w:firstLine="257"/>
            </w:pPr>
            <w:r w:rsidRPr="00532ED8">
              <w:rPr>
                <w:i/>
                <w:iCs/>
              </w:rPr>
              <w:t xml:space="preserve">P5 </w:t>
            </w:r>
            <w:r w:rsidRPr="00532ED8">
              <w:t xml:space="preserve">≤ 1 </w:t>
            </w:r>
          </w:p>
        </w:tc>
        <w:tc>
          <w:tcPr>
            <w:tcW w:w="1440" w:type="dxa"/>
            <w:tcBorders>
              <w:top w:val="nil"/>
              <w:left w:val="nil"/>
              <w:bottom w:val="nil"/>
            </w:tcBorders>
          </w:tcPr>
          <w:p w:rsidR="00A66D0C" w:rsidRPr="00532ED8" w:rsidRDefault="00A66D0C" w:rsidP="00210CA6">
            <w:pPr>
              <w:ind w:firstLine="342"/>
              <w:rPr>
                <w:i/>
                <w:iCs/>
              </w:rPr>
            </w:pPr>
            <w:r w:rsidRPr="00532ED8">
              <w:t>(min)</w:t>
            </w:r>
          </w:p>
        </w:tc>
        <w:tc>
          <w:tcPr>
            <w:tcW w:w="1403" w:type="dxa"/>
            <w:tcBorders>
              <w:top w:val="nil"/>
              <w:bottom w:val="nil"/>
              <w:right w:val="nil"/>
            </w:tcBorders>
            <w:vAlign w:val="center"/>
          </w:tcPr>
          <w:p w:rsidR="00A66D0C" w:rsidRPr="00532ED8" w:rsidRDefault="00A66D0C" w:rsidP="00210CA6">
            <w:pPr>
              <w:ind w:firstLine="257"/>
              <w:rPr>
                <w:i/>
                <w:iCs/>
              </w:rPr>
            </w:pPr>
            <w:r w:rsidRPr="00532ED8">
              <w:rPr>
                <w:i/>
                <w:iCs/>
              </w:rPr>
              <w:t>P12≤0.01</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343" w:type="dxa"/>
            <w:tcBorders>
              <w:top w:val="nil"/>
              <w:left w:val="nil"/>
              <w:bottom w:val="nil"/>
              <w:right w:val="nil"/>
            </w:tcBorders>
            <w:vAlign w:val="center"/>
          </w:tcPr>
          <w:p w:rsidR="00A66D0C" w:rsidRPr="00532ED8" w:rsidRDefault="00A66D0C" w:rsidP="00210CA6">
            <w:pPr>
              <w:ind w:firstLine="257"/>
            </w:pPr>
            <w:r w:rsidRPr="00532ED8">
              <w:rPr>
                <w:i/>
                <w:iCs/>
              </w:rPr>
              <w:t xml:space="preserve">P6 </w:t>
            </w:r>
            <w:r w:rsidRPr="00532ED8">
              <w:t xml:space="preserve">≤ 0.3 </w:t>
            </w:r>
          </w:p>
        </w:tc>
        <w:tc>
          <w:tcPr>
            <w:tcW w:w="1440" w:type="dxa"/>
            <w:tcBorders>
              <w:top w:val="nil"/>
              <w:left w:val="nil"/>
              <w:bottom w:val="nil"/>
            </w:tcBorders>
          </w:tcPr>
          <w:p w:rsidR="00A66D0C" w:rsidRPr="00532ED8" w:rsidRDefault="00A66D0C" w:rsidP="00210CA6">
            <w:pPr>
              <w:ind w:firstLine="342"/>
              <w:rPr>
                <w:i/>
                <w:iCs/>
              </w:rPr>
            </w:pPr>
            <w:r w:rsidRPr="00532ED8">
              <w:t>(min)</w:t>
            </w:r>
          </w:p>
        </w:tc>
        <w:tc>
          <w:tcPr>
            <w:tcW w:w="1403" w:type="dxa"/>
            <w:tcBorders>
              <w:top w:val="nil"/>
              <w:bottom w:val="nil"/>
              <w:right w:val="nil"/>
            </w:tcBorders>
            <w:vAlign w:val="center"/>
          </w:tcPr>
          <w:p w:rsidR="00A66D0C" w:rsidRPr="00532ED8" w:rsidRDefault="00A66D0C" w:rsidP="00210CA6">
            <w:pPr>
              <w:ind w:firstLine="257"/>
              <w:rPr>
                <w:i/>
                <w:iCs/>
              </w:rPr>
            </w:pPr>
            <w:r w:rsidRPr="00532ED8">
              <w:rPr>
                <w:i/>
                <w:iCs/>
              </w:rPr>
              <w:t>P13≤0.01</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343" w:type="dxa"/>
            <w:tcBorders>
              <w:top w:val="nil"/>
              <w:left w:val="nil"/>
              <w:bottom w:val="nil"/>
              <w:right w:val="nil"/>
            </w:tcBorders>
            <w:vAlign w:val="center"/>
          </w:tcPr>
          <w:p w:rsidR="00A66D0C" w:rsidRPr="00532ED8" w:rsidRDefault="00A66D0C" w:rsidP="00210CA6">
            <w:pPr>
              <w:ind w:firstLine="257"/>
            </w:pPr>
            <w:r w:rsidRPr="00532ED8">
              <w:rPr>
                <w:i/>
                <w:iCs/>
              </w:rPr>
              <w:t xml:space="preserve">P7 </w:t>
            </w:r>
            <w:r w:rsidRPr="00532ED8">
              <w:t xml:space="preserve">≤ 0.25 </w:t>
            </w:r>
          </w:p>
        </w:tc>
        <w:tc>
          <w:tcPr>
            <w:tcW w:w="1440" w:type="dxa"/>
            <w:tcBorders>
              <w:top w:val="nil"/>
              <w:left w:val="nil"/>
              <w:bottom w:val="nil"/>
            </w:tcBorders>
          </w:tcPr>
          <w:p w:rsidR="00A66D0C" w:rsidRPr="00532ED8" w:rsidRDefault="00A66D0C" w:rsidP="00210CA6">
            <w:pPr>
              <w:ind w:firstLine="342"/>
              <w:rPr>
                <w:i/>
                <w:iCs/>
              </w:rPr>
            </w:pPr>
            <w:r w:rsidRPr="00532ED8">
              <w:t>(pseudo)</w:t>
            </w:r>
          </w:p>
        </w:tc>
        <w:tc>
          <w:tcPr>
            <w:tcW w:w="1403" w:type="dxa"/>
            <w:tcBorders>
              <w:top w:val="nil"/>
              <w:bottom w:val="nil"/>
              <w:right w:val="nil"/>
            </w:tcBorders>
            <w:vAlign w:val="center"/>
          </w:tcPr>
          <w:p w:rsidR="00A66D0C" w:rsidRPr="00532ED8" w:rsidRDefault="00A66D0C" w:rsidP="00210CA6">
            <w:pPr>
              <w:ind w:firstLine="257"/>
              <w:rPr>
                <w:i/>
                <w:iCs/>
              </w:rPr>
            </w:pPr>
            <w:r w:rsidRPr="00532ED8">
              <w:rPr>
                <w:i/>
                <w:iCs/>
              </w:rPr>
              <w:t xml:space="preserve">FQ1≤0.1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min)</w:t>
            </w:r>
          </w:p>
        </w:tc>
      </w:tr>
      <w:tr w:rsidR="00A66D0C" w:rsidRPr="00532ED8">
        <w:trPr>
          <w:jc w:val="center"/>
        </w:trPr>
        <w:tc>
          <w:tcPr>
            <w:tcW w:w="1343" w:type="dxa"/>
            <w:tcBorders>
              <w:top w:val="nil"/>
              <w:left w:val="nil"/>
              <w:right w:val="nil"/>
            </w:tcBorders>
            <w:vAlign w:val="center"/>
          </w:tcPr>
          <w:p w:rsidR="00A66D0C" w:rsidRPr="00532ED8" w:rsidRDefault="00A66D0C" w:rsidP="00210CA6">
            <w:pPr>
              <w:ind w:firstLine="257"/>
            </w:pPr>
            <w:r w:rsidRPr="00532ED8">
              <w:rPr>
                <w:i/>
                <w:iCs/>
              </w:rPr>
              <w:t xml:space="preserve">P8 </w:t>
            </w:r>
            <w:r w:rsidRPr="00532ED8">
              <w:t xml:space="preserve">≤ 5 </w:t>
            </w:r>
          </w:p>
        </w:tc>
        <w:tc>
          <w:tcPr>
            <w:tcW w:w="1440" w:type="dxa"/>
            <w:tcBorders>
              <w:top w:val="nil"/>
              <w:left w:val="nil"/>
            </w:tcBorders>
          </w:tcPr>
          <w:p w:rsidR="00A66D0C" w:rsidRPr="00532ED8" w:rsidRDefault="00A66D0C" w:rsidP="00210CA6">
            <w:pPr>
              <w:ind w:firstLine="342"/>
              <w:rPr>
                <w:i/>
                <w:iCs/>
              </w:rPr>
            </w:pPr>
            <w:r w:rsidRPr="00532ED8">
              <w:t>(pseudo)</w:t>
            </w:r>
          </w:p>
        </w:tc>
        <w:tc>
          <w:tcPr>
            <w:tcW w:w="1403" w:type="dxa"/>
            <w:tcBorders>
              <w:top w:val="nil"/>
              <w:right w:val="nil"/>
            </w:tcBorders>
            <w:vAlign w:val="center"/>
          </w:tcPr>
          <w:p w:rsidR="00A66D0C" w:rsidRPr="00532ED8" w:rsidRDefault="00A66D0C" w:rsidP="00210CA6">
            <w:pPr>
              <w:ind w:firstLine="257"/>
              <w:rPr>
                <w:i/>
                <w:iCs/>
              </w:rPr>
            </w:pPr>
            <w:r w:rsidRPr="00532ED8">
              <w:rPr>
                <w:i/>
                <w:iCs/>
              </w:rPr>
              <w:t xml:space="preserve">FQ2≤45 </w:t>
            </w:r>
          </w:p>
        </w:tc>
        <w:tc>
          <w:tcPr>
            <w:tcW w:w="1350" w:type="dxa"/>
            <w:tcBorders>
              <w:top w:val="nil"/>
              <w:left w:val="nil"/>
              <w:right w:val="nil"/>
            </w:tcBorders>
          </w:tcPr>
          <w:p w:rsidR="00A66D0C" w:rsidRPr="00532ED8" w:rsidRDefault="00A66D0C" w:rsidP="00210CA6">
            <w:pPr>
              <w:ind w:firstLine="257"/>
              <w:rPr>
                <w:iCs/>
              </w:rPr>
            </w:pPr>
            <w:r w:rsidRPr="00532ED8">
              <w:rPr>
                <w:iCs/>
              </w:rPr>
              <w:t>(min)</w:t>
            </w:r>
          </w:p>
        </w:tc>
      </w:tr>
    </w:tbl>
    <w:p w:rsidR="00A66D0C" w:rsidRPr="00532ED8" w:rsidRDefault="00A66D0C" w:rsidP="00E41DAF">
      <w:pPr>
        <w:ind w:firstLine="360"/>
      </w:pPr>
    </w:p>
    <w:p w:rsidR="00A66D0C" w:rsidRPr="00532ED8" w:rsidRDefault="00A66D0C" w:rsidP="00E41DAF">
      <w:pPr>
        <w:jc w:val="center"/>
      </w:pPr>
      <w:r w:rsidRPr="00532ED8">
        <w:t>Table 3.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A66D0C" w:rsidRPr="00532ED8">
        <w:tc>
          <w:tcPr>
            <w:tcW w:w="1638" w:type="dxa"/>
            <w:gridSpan w:val="2"/>
            <w:vMerge w:val="restart"/>
            <w:tcBorders>
              <w:left w:val="nil"/>
            </w:tcBorders>
          </w:tcPr>
          <w:p w:rsidR="00A66D0C" w:rsidRPr="00532ED8" w:rsidRDefault="00A66D0C" w:rsidP="00210CA6">
            <w:pPr>
              <w:rPr>
                <w:sz w:val="18"/>
                <w:szCs w:val="18"/>
              </w:rPr>
            </w:pPr>
            <w:r w:rsidRPr="00532ED8">
              <w:rPr>
                <w:sz w:val="18"/>
                <w:szCs w:val="18"/>
              </w:rPr>
              <w:t>Criteria</w:t>
            </w:r>
          </w:p>
        </w:tc>
        <w:tc>
          <w:tcPr>
            <w:tcW w:w="1170" w:type="dxa"/>
            <w:vMerge w:val="restart"/>
          </w:tcPr>
          <w:p w:rsidR="00A66D0C" w:rsidRPr="00532ED8" w:rsidRDefault="00A66D0C" w:rsidP="00210CA6">
            <w:pPr>
              <w:rPr>
                <w:sz w:val="18"/>
                <w:szCs w:val="18"/>
              </w:rPr>
            </w:pPr>
            <w:r w:rsidRPr="00532ED8">
              <w:rPr>
                <w:sz w:val="18"/>
                <w:szCs w:val="18"/>
              </w:rPr>
              <w:t>Prototype</w:t>
            </w:r>
          </w:p>
        </w:tc>
        <w:tc>
          <w:tcPr>
            <w:tcW w:w="6858" w:type="dxa"/>
            <w:gridSpan w:val="7"/>
            <w:tcBorders>
              <w:bottom w:val="single" w:sz="4" w:space="0" w:color="000000"/>
              <w:right w:val="nil"/>
            </w:tcBorders>
          </w:tcPr>
          <w:p w:rsidR="00A66D0C" w:rsidRPr="00532ED8" w:rsidRDefault="00A66D0C" w:rsidP="00210CA6">
            <w:pPr>
              <w:jc w:val="center"/>
              <w:rPr>
                <w:sz w:val="18"/>
                <w:szCs w:val="18"/>
              </w:rPr>
            </w:pPr>
            <w:r w:rsidRPr="00532ED8">
              <w:rPr>
                <w:sz w:val="18"/>
                <w:szCs w:val="18"/>
              </w:rPr>
              <w:t>Pareto optimal solutions</w:t>
            </w:r>
          </w:p>
        </w:tc>
      </w:tr>
      <w:tr w:rsidR="00A66D0C" w:rsidRPr="00532ED8">
        <w:tc>
          <w:tcPr>
            <w:tcW w:w="1638" w:type="dxa"/>
            <w:gridSpan w:val="2"/>
            <w:vMerge/>
            <w:tcBorders>
              <w:left w:val="nil"/>
            </w:tcBorders>
          </w:tcPr>
          <w:p w:rsidR="00A66D0C" w:rsidRPr="00532ED8" w:rsidRDefault="00A66D0C" w:rsidP="00210CA6">
            <w:pPr>
              <w:rPr>
                <w:sz w:val="18"/>
                <w:szCs w:val="18"/>
              </w:rPr>
            </w:pPr>
          </w:p>
        </w:tc>
        <w:tc>
          <w:tcPr>
            <w:tcW w:w="1170" w:type="dxa"/>
            <w:vMerge/>
          </w:tcPr>
          <w:p w:rsidR="00A66D0C" w:rsidRPr="00532ED8" w:rsidRDefault="00A66D0C" w:rsidP="00210CA6">
            <w:pPr>
              <w:rPr>
                <w:sz w:val="18"/>
                <w:szCs w:val="18"/>
              </w:rPr>
            </w:pPr>
          </w:p>
        </w:tc>
        <w:tc>
          <w:tcPr>
            <w:tcW w:w="979" w:type="dxa"/>
            <w:tcBorders>
              <w:right w:val="nil"/>
            </w:tcBorders>
          </w:tcPr>
          <w:p w:rsidR="00A66D0C" w:rsidRPr="00532ED8" w:rsidRDefault="00A66D0C" w:rsidP="00210CA6">
            <w:pPr>
              <w:jc w:val="center"/>
              <w:rPr>
                <w:sz w:val="18"/>
                <w:szCs w:val="18"/>
              </w:rPr>
            </w:pPr>
            <w:r w:rsidRPr="00532ED8">
              <w:rPr>
                <w:sz w:val="18"/>
                <w:szCs w:val="18"/>
              </w:rPr>
              <w:t>#241</w:t>
            </w:r>
          </w:p>
        </w:tc>
        <w:tc>
          <w:tcPr>
            <w:tcW w:w="980" w:type="dxa"/>
            <w:tcBorders>
              <w:left w:val="nil"/>
              <w:right w:val="nil"/>
            </w:tcBorders>
          </w:tcPr>
          <w:p w:rsidR="00A66D0C" w:rsidRPr="00532ED8" w:rsidRDefault="00A66D0C" w:rsidP="00210CA6">
            <w:pPr>
              <w:jc w:val="center"/>
              <w:rPr>
                <w:sz w:val="18"/>
                <w:szCs w:val="18"/>
              </w:rPr>
            </w:pPr>
            <w:r w:rsidRPr="00532ED8">
              <w:rPr>
                <w:sz w:val="18"/>
                <w:szCs w:val="18"/>
              </w:rPr>
              <w:t>#281</w:t>
            </w:r>
          </w:p>
        </w:tc>
        <w:tc>
          <w:tcPr>
            <w:tcW w:w="980" w:type="dxa"/>
            <w:tcBorders>
              <w:left w:val="nil"/>
              <w:right w:val="nil"/>
            </w:tcBorders>
          </w:tcPr>
          <w:p w:rsidR="00A66D0C" w:rsidRPr="00532ED8" w:rsidRDefault="00A66D0C" w:rsidP="00210CA6">
            <w:pPr>
              <w:jc w:val="center"/>
              <w:rPr>
                <w:sz w:val="18"/>
                <w:szCs w:val="18"/>
              </w:rPr>
            </w:pPr>
            <w:r w:rsidRPr="00532ED8">
              <w:rPr>
                <w:sz w:val="18"/>
                <w:szCs w:val="18"/>
              </w:rPr>
              <w:t>#329</w:t>
            </w:r>
          </w:p>
        </w:tc>
        <w:tc>
          <w:tcPr>
            <w:tcW w:w="979" w:type="dxa"/>
            <w:tcBorders>
              <w:left w:val="nil"/>
              <w:right w:val="nil"/>
            </w:tcBorders>
          </w:tcPr>
          <w:p w:rsidR="00A66D0C" w:rsidRPr="00532ED8" w:rsidRDefault="00A66D0C" w:rsidP="00210CA6">
            <w:pPr>
              <w:jc w:val="center"/>
              <w:rPr>
                <w:sz w:val="18"/>
                <w:szCs w:val="18"/>
              </w:rPr>
            </w:pPr>
            <w:r w:rsidRPr="00532ED8">
              <w:rPr>
                <w:sz w:val="18"/>
                <w:szCs w:val="18"/>
              </w:rPr>
              <w:t>#409</w:t>
            </w:r>
          </w:p>
        </w:tc>
        <w:tc>
          <w:tcPr>
            <w:tcW w:w="980" w:type="dxa"/>
            <w:tcBorders>
              <w:left w:val="nil"/>
              <w:right w:val="nil"/>
            </w:tcBorders>
          </w:tcPr>
          <w:p w:rsidR="00A66D0C" w:rsidRPr="00532ED8" w:rsidRDefault="00A66D0C" w:rsidP="00210CA6">
            <w:pPr>
              <w:jc w:val="center"/>
              <w:rPr>
                <w:sz w:val="18"/>
                <w:szCs w:val="18"/>
              </w:rPr>
            </w:pPr>
            <w:r w:rsidRPr="00532ED8">
              <w:rPr>
                <w:sz w:val="18"/>
                <w:szCs w:val="18"/>
              </w:rPr>
              <w:t>#649</w:t>
            </w:r>
          </w:p>
        </w:tc>
        <w:tc>
          <w:tcPr>
            <w:tcW w:w="980" w:type="dxa"/>
            <w:tcBorders>
              <w:left w:val="nil"/>
              <w:right w:val="nil"/>
            </w:tcBorders>
          </w:tcPr>
          <w:p w:rsidR="00A66D0C" w:rsidRPr="00532ED8" w:rsidRDefault="00A66D0C" w:rsidP="00210CA6">
            <w:pPr>
              <w:jc w:val="center"/>
              <w:rPr>
                <w:sz w:val="18"/>
                <w:szCs w:val="18"/>
              </w:rPr>
            </w:pPr>
            <w:r w:rsidRPr="00532ED8">
              <w:rPr>
                <w:sz w:val="18"/>
                <w:szCs w:val="18"/>
              </w:rPr>
              <w:t>#825</w:t>
            </w:r>
          </w:p>
        </w:tc>
        <w:tc>
          <w:tcPr>
            <w:tcW w:w="980" w:type="dxa"/>
            <w:tcBorders>
              <w:left w:val="nil"/>
              <w:right w:val="nil"/>
            </w:tcBorders>
          </w:tcPr>
          <w:p w:rsidR="00A66D0C" w:rsidRPr="00532ED8" w:rsidRDefault="00A66D0C" w:rsidP="00210CA6">
            <w:pPr>
              <w:jc w:val="center"/>
              <w:rPr>
                <w:sz w:val="18"/>
                <w:szCs w:val="18"/>
              </w:rPr>
            </w:pPr>
            <w:r w:rsidRPr="00532ED8">
              <w:rPr>
                <w:sz w:val="18"/>
                <w:szCs w:val="18"/>
              </w:rPr>
              <w:t>#993</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2</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1.30E-01</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04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40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14E-02</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8.97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6.03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44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5.39E-02</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3</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1.54E-01</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16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3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6E-01</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1.04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72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51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84E-02</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4</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1.0E+00</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0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0E+00</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1.0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1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00E+00</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5</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3.15E-01</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5.37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36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68E-01</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6.29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63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58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6.89E-01</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6</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1.49E-01</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97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21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58E-01</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2.03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4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94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32E-01</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7</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1.51E-01</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65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4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84E-01</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1.72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83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8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5E-01</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8</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3.24E+00</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3.3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3.29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3.31E+00</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3.3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3.31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3.30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3.31E+00</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9</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5.96E+00</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17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55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1E+00</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1.09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11E+01</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36E+00</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16E+01</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10</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1.07E+02</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2.42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34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2E+02</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2.16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24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76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44E+02</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11</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7.45E-02</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7.79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6.02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6.82E-02</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8.10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72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22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77E-02</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12</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1.01E-04</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1.84E-04</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1.87E-04</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08E-04</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2.06E-04</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29E-04</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14E-04</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2.09E-04</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P13</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pseudo)</w:t>
            </w:r>
          </w:p>
        </w:tc>
        <w:tc>
          <w:tcPr>
            <w:tcW w:w="1170" w:type="dxa"/>
            <w:tcBorders>
              <w:top w:val="nil"/>
              <w:bottom w:val="nil"/>
            </w:tcBorders>
          </w:tcPr>
          <w:p w:rsidR="00A66D0C" w:rsidRPr="00532ED8" w:rsidRDefault="00A66D0C" w:rsidP="00210CA6">
            <w:pPr>
              <w:rPr>
                <w:sz w:val="18"/>
                <w:szCs w:val="18"/>
              </w:rPr>
            </w:pPr>
            <w:r w:rsidRPr="00532ED8">
              <w:rPr>
                <w:sz w:val="18"/>
                <w:szCs w:val="18"/>
              </w:rPr>
              <w:t>3.16E-05</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6.18E-05</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6.87E-05</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01E-05</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7.00E-05</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18E-05</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58E-05</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03E-05</w:t>
            </w:r>
          </w:p>
        </w:tc>
      </w:tr>
      <w:tr w:rsidR="00A66D0C" w:rsidRPr="00532ED8">
        <w:tc>
          <w:tcPr>
            <w:tcW w:w="648" w:type="dxa"/>
            <w:tcBorders>
              <w:top w:val="nil"/>
              <w:left w:val="nil"/>
              <w:bottom w:val="nil"/>
              <w:right w:val="nil"/>
            </w:tcBorders>
          </w:tcPr>
          <w:p w:rsidR="00A66D0C" w:rsidRPr="00532ED8" w:rsidRDefault="00A66D0C" w:rsidP="00210CA6">
            <w:pPr>
              <w:rPr>
                <w:i/>
                <w:sz w:val="18"/>
                <w:szCs w:val="18"/>
              </w:rPr>
            </w:pPr>
            <w:r w:rsidRPr="00532ED8">
              <w:rPr>
                <w:i/>
                <w:sz w:val="18"/>
                <w:szCs w:val="18"/>
              </w:rPr>
              <w:t>FQ1</w:t>
            </w:r>
          </w:p>
        </w:tc>
        <w:tc>
          <w:tcPr>
            <w:tcW w:w="990" w:type="dxa"/>
            <w:tcBorders>
              <w:top w:val="nil"/>
              <w:left w:val="nil"/>
              <w:bottom w:val="nil"/>
            </w:tcBorders>
          </w:tcPr>
          <w:p w:rsidR="00A66D0C" w:rsidRPr="00532ED8" w:rsidRDefault="00A66D0C" w:rsidP="00210CA6">
            <w:pPr>
              <w:rPr>
                <w:sz w:val="18"/>
                <w:szCs w:val="18"/>
              </w:rPr>
            </w:pPr>
            <w:r w:rsidRPr="00532ED8">
              <w:rPr>
                <w:sz w:val="18"/>
                <w:szCs w:val="18"/>
              </w:rPr>
              <w:t>(min)</w:t>
            </w:r>
          </w:p>
        </w:tc>
        <w:tc>
          <w:tcPr>
            <w:tcW w:w="1170" w:type="dxa"/>
            <w:tcBorders>
              <w:top w:val="nil"/>
              <w:bottom w:val="nil"/>
            </w:tcBorders>
          </w:tcPr>
          <w:p w:rsidR="00A66D0C" w:rsidRPr="00532ED8" w:rsidRDefault="00A66D0C" w:rsidP="00210CA6">
            <w:pPr>
              <w:rPr>
                <w:sz w:val="18"/>
                <w:szCs w:val="18"/>
              </w:rPr>
            </w:pPr>
            <w:r w:rsidRPr="00532ED8">
              <w:rPr>
                <w:sz w:val="18"/>
                <w:szCs w:val="18"/>
              </w:rPr>
              <w:t>1.23E-02</w:t>
            </w:r>
          </w:p>
        </w:tc>
        <w:tc>
          <w:tcPr>
            <w:tcW w:w="979" w:type="dxa"/>
            <w:tcBorders>
              <w:top w:val="nil"/>
              <w:bottom w:val="nil"/>
              <w:right w:val="nil"/>
            </w:tcBorders>
          </w:tcPr>
          <w:p w:rsidR="00A66D0C" w:rsidRPr="00532ED8" w:rsidRDefault="00A66D0C" w:rsidP="00210CA6">
            <w:pPr>
              <w:rPr>
                <w:sz w:val="18"/>
                <w:szCs w:val="18"/>
              </w:rPr>
            </w:pPr>
            <w:r w:rsidRPr="00532ED8">
              <w:rPr>
                <w:sz w:val="18"/>
                <w:szCs w:val="18"/>
              </w:rPr>
              <w:t>6.73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29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74E-02</w:t>
            </w:r>
          </w:p>
        </w:tc>
        <w:tc>
          <w:tcPr>
            <w:tcW w:w="979" w:type="dxa"/>
            <w:tcBorders>
              <w:top w:val="nil"/>
              <w:left w:val="nil"/>
              <w:bottom w:val="nil"/>
              <w:right w:val="nil"/>
            </w:tcBorders>
          </w:tcPr>
          <w:p w:rsidR="00A66D0C" w:rsidRPr="00532ED8" w:rsidRDefault="00A66D0C" w:rsidP="00210CA6">
            <w:pPr>
              <w:rPr>
                <w:sz w:val="18"/>
                <w:szCs w:val="18"/>
              </w:rPr>
            </w:pPr>
            <w:r w:rsidRPr="00532ED8">
              <w:rPr>
                <w:sz w:val="18"/>
                <w:szCs w:val="18"/>
              </w:rPr>
              <w:t>6.86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9.05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7.80E-02</w:t>
            </w:r>
          </w:p>
        </w:tc>
        <w:tc>
          <w:tcPr>
            <w:tcW w:w="980" w:type="dxa"/>
            <w:tcBorders>
              <w:top w:val="nil"/>
              <w:left w:val="nil"/>
              <w:bottom w:val="nil"/>
              <w:right w:val="nil"/>
            </w:tcBorders>
          </w:tcPr>
          <w:p w:rsidR="00A66D0C" w:rsidRPr="00532ED8" w:rsidRDefault="00A66D0C" w:rsidP="00210CA6">
            <w:pPr>
              <w:rPr>
                <w:sz w:val="18"/>
                <w:szCs w:val="18"/>
              </w:rPr>
            </w:pPr>
            <w:r w:rsidRPr="00532ED8">
              <w:rPr>
                <w:sz w:val="18"/>
                <w:szCs w:val="18"/>
              </w:rPr>
              <w:t>8.85E-02</w:t>
            </w:r>
          </w:p>
        </w:tc>
      </w:tr>
      <w:tr w:rsidR="00A66D0C" w:rsidRPr="00532ED8">
        <w:tc>
          <w:tcPr>
            <w:tcW w:w="648" w:type="dxa"/>
            <w:tcBorders>
              <w:top w:val="nil"/>
              <w:left w:val="nil"/>
              <w:right w:val="nil"/>
            </w:tcBorders>
          </w:tcPr>
          <w:p w:rsidR="00A66D0C" w:rsidRPr="00532ED8" w:rsidRDefault="00A66D0C" w:rsidP="00210CA6">
            <w:pPr>
              <w:rPr>
                <w:i/>
                <w:sz w:val="18"/>
                <w:szCs w:val="18"/>
              </w:rPr>
            </w:pPr>
            <w:r w:rsidRPr="00532ED8">
              <w:rPr>
                <w:i/>
                <w:sz w:val="18"/>
                <w:szCs w:val="18"/>
              </w:rPr>
              <w:t>FQ2</w:t>
            </w:r>
          </w:p>
        </w:tc>
        <w:tc>
          <w:tcPr>
            <w:tcW w:w="990" w:type="dxa"/>
            <w:tcBorders>
              <w:top w:val="nil"/>
              <w:left w:val="nil"/>
            </w:tcBorders>
          </w:tcPr>
          <w:p w:rsidR="00A66D0C" w:rsidRPr="00532ED8" w:rsidRDefault="00A66D0C" w:rsidP="00210CA6">
            <w:pPr>
              <w:rPr>
                <w:sz w:val="18"/>
                <w:szCs w:val="18"/>
              </w:rPr>
            </w:pPr>
            <w:r w:rsidRPr="00532ED8">
              <w:rPr>
                <w:sz w:val="18"/>
                <w:szCs w:val="18"/>
              </w:rPr>
              <w:t>(min)</w:t>
            </w:r>
          </w:p>
        </w:tc>
        <w:tc>
          <w:tcPr>
            <w:tcW w:w="1170" w:type="dxa"/>
            <w:tcBorders>
              <w:top w:val="nil"/>
            </w:tcBorders>
          </w:tcPr>
          <w:p w:rsidR="00A66D0C" w:rsidRPr="00532ED8" w:rsidRDefault="00A66D0C" w:rsidP="00210CA6">
            <w:pPr>
              <w:rPr>
                <w:sz w:val="18"/>
                <w:szCs w:val="18"/>
              </w:rPr>
            </w:pPr>
            <w:r w:rsidRPr="00532ED8">
              <w:rPr>
                <w:sz w:val="18"/>
                <w:szCs w:val="18"/>
              </w:rPr>
              <w:t>5.36E+01</w:t>
            </w:r>
          </w:p>
        </w:tc>
        <w:tc>
          <w:tcPr>
            <w:tcW w:w="979" w:type="dxa"/>
            <w:tcBorders>
              <w:top w:val="nil"/>
              <w:right w:val="nil"/>
            </w:tcBorders>
          </w:tcPr>
          <w:p w:rsidR="00A66D0C" w:rsidRPr="00532ED8" w:rsidRDefault="00A66D0C" w:rsidP="00210CA6">
            <w:pPr>
              <w:rPr>
                <w:sz w:val="18"/>
                <w:szCs w:val="18"/>
              </w:rPr>
            </w:pPr>
            <w:r w:rsidRPr="00532ED8">
              <w:rPr>
                <w:sz w:val="18"/>
                <w:szCs w:val="18"/>
              </w:rPr>
              <w:t>4.42E+01</w:t>
            </w:r>
          </w:p>
        </w:tc>
        <w:tc>
          <w:tcPr>
            <w:tcW w:w="980" w:type="dxa"/>
            <w:tcBorders>
              <w:top w:val="nil"/>
              <w:left w:val="nil"/>
              <w:right w:val="nil"/>
            </w:tcBorders>
          </w:tcPr>
          <w:p w:rsidR="00A66D0C" w:rsidRPr="00532ED8" w:rsidRDefault="00A66D0C" w:rsidP="00210CA6">
            <w:pPr>
              <w:rPr>
                <w:sz w:val="18"/>
                <w:szCs w:val="18"/>
              </w:rPr>
            </w:pPr>
            <w:r w:rsidRPr="00532ED8">
              <w:rPr>
                <w:sz w:val="18"/>
                <w:szCs w:val="18"/>
              </w:rPr>
              <w:t>4.35E+01</w:t>
            </w:r>
          </w:p>
        </w:tc>
        <w:tc>
          <w:tcPr>
            <w:tcW w:w="980" w:type="dxa"/>
            <w:tcBorders>
              <w:top w:val="nil"/>
              <w:left w:val="nil"/>
              <w:right w:val="nil"/>
            </w:tcBorders>
          </w:tcPr>
          <w:p w:rsidR="00A66D0C" w:rsidRPr="00532ED8" w:rsidRDefault="00A66D0C" w:rsidP="00210CA6">
            <w:pPr>
              <w:rPr>
                <w:sz w:val="18"/>
                <w:szCs w:val="18"/>
              </w:rPr>
            </w:pPr>
            <w:r w:rsidRPr="00532ED8">
              <w:rPr>
                <w:sz w:val="18"/>
                <w:szCs w:val="18"/>
              </w:rPr>
              <w:t>4.03E+01</w:t>
            </w:r>
          </w:p>
        </w:tc>
        <w:tc>
          <w:tcPr>
            <w:tcW w:w="979" w:type="dxa"/>
            <w:tcBorders>
              <w:top w:val="nil"/>
              <w:left w:val="nil"/>
              <w:right w:val="nil"/>
            </w:tcBorders>
          </w:tcPr>
          <w:p w:rsidR="00A66D0C" w:rsidRPr="00532ED8" w:rsidRDefault="00A66D0C" w:rsidP="00210CA6">
            <w:pPr>
              <w:rPr>
                <w:sz w:val="18"/>
                <w:szCs w:val="18"/>
              </w:rPr>
            </w:pPr>
            <w:r w:rsidRPr="00532ED8">
              <w:rPr>
                <w:sz w:val="18"/>
                <w:szCs w:val="18"/>
              </w:rPr>
              <w:t>4.22E+01</w:t>
            </w:r>
          </w:p>
        </w:tc>
        <w:tc>
          <w:tcPr>
            <w:tcW w:w="980" w:type="dxa"/>
            <w:tcBorders>
              <w:top w:val="nil"/>
              <w:left w:val="nil"/>
              <w:right w:val="nil"/>
            </w:tcBorders>
          </w:tcPr>
          <w:p w:rsidR="00A66D0C" w:rsidRPr="00532ED8" w:rsidRDefault="00A66D0C" w:rsidP="00210CA6">
            <w:pPr>
              <w:rPr>
                <w:sz w:val="18"/>
                <w:szCs w:val="18"/>
              </w:rPr>
            </w:pPr>
            <w:r w:rsidRPr="00532ED8">
              <w:rPr>
                <w:sz w:val="18"/>
                <w:szCs w:val="18"/>
              </w:rPr>
              <w:t>3.79E+01</w:t>
            </w:r>
          </w:p>
        </w:tc>
        <w:tc>
          <w:tcPr>
            <w:tcW w:w="980" w:type="dxa"/>
            <w:tcBorders>
              <w:top w:val="nil"/>
              <w:left w:val="nil"/>
              <w:right w:val="nil"/>
            </w:tcBorders>
          </w:tcPr>
          <w:p w:rsidR="00A66D0C" w:rsidRPr="00532ED8" w:rsidRDefault="00A66D0C" w:rsidP="00210CA6">
            <w:pPr>
              <w:rPr>
                <w:sz w:val="18"/>
                <w:szCs w:val="18"/>
              </w:rPr>
            </w:pPr>
            <w:r w:rsidRPr="00532ED8">
              <w:rPr>
                <w:sz w:val="18"/>
                <w:szCs w:val="18"/>
              </w:rPr>
              <w:t>4.10E+01</w:t>
            </w:r>
          </w:p>
        </w:tc>
        <w:tc>
          <w:tcPr>
            <w:tcW w:w="980" w:type="dxa"/>
            <w:tcBorders>
              <w:top w:val="nil"/>
              <w:left w:val="nil"/>
              <w:right w:val="nil"/>
            </w:tcBorders>
          </w:tcPr>
          <w:p w:rsidR="00A66D0C" w:rsidRPr="00532ED8" w:rsidRDefault="00A66D0C" w:rsidP="00210CA6">
            <w:pPr>
              <w:rPr>
                <w:sz w:val="18"/>
                <w:szCs w:val="18"/>
              </w:rPr>
            </w:pPr>
            <w:r w:rsidRPr="00532ED8">
              <w:rPr>
                <w:sz w:val="18"/>
                <w:szCs w:val="18"/>
              </w:rPr>
              <w:t>4.00E+01</w:t>
            </w:r>
          </w:p>
        </w:tc>
      </w:tr>
    </w:tbl>
    <w:p w:rsidR="00A66D0C" w:rsidRPr="00532ED8" w:rsidRDefault="00A66D0C" w:rsidP="00E41DAF">
      <w:pPr>
        <w:ind w:firstLine="360"/>
        <w:rPr>
          <w:highlight w:val="yellow"/>
        </w:rPr>
      </w:pPr>
    </w:p>
    <w:p w:rsidR="00A66D0C" w:rsidRPr="002E1F16" w:rsidRDefault="00A66D0C" w:rsidP="002E1F16">
      <w:pPr>
        <w:spacing w:line="480" w:lineRule="auto"/>
        <w:ind w:firstLine="360"/>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P2, P3, P6, FQ1, FQ2</w:t>
      </w:r>
      <w:r w:rsidRPr="00532ED8">
        <w:t xml:space="preserve">} and is weaker than the prototype only with respect to the criterion </w:t>
      </w:r>
      <w:r w:rsidRPr="00532ED8">
        <w:rPr>
          <w:i/>
        </w:rPr>
        <w:t>P5</w:t>
      </w:r>
      <w:r w:rsidRPr="00532ED8">
        <w:t>. Furthermore, remaining 19 solutions are better than the prototype with respect to four criteria {</w:t>
      </w:r>
      <w:r w:rsidRPr="00532ED8">
        <w:rPr>
          <w:i/>
        </w:rPr>
        <w:t>P2, P3, FQ1, FQ2</w:t>
      </w:r>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 if the prototype design vector was sampled by the system, then it would belong to the Pareto set. </w:t>
      </w:r>
      <w:r>
        <w:t xml:space="preserve">On the other hand this result confirms high accuracy of the nominal </w:t>
      </w:r>
      <w:r w:rsidRPr="00FC59E3">
        <w:rPr>
          <w:rFonts w:ascii="Monotype Corsiva" w:hAnsi="Monotype Corsiva"/>
        </w:rPr>
        <w:t>L</w:t>
      </w:r>
      <w:r w:rsidRPr="00FC59E3">
        <w:rPr>
          <w:vertAlign w:val="subscript"/>
        </w:rPr>
        <w:t>1</w:t>
      </w:r>
      <w:r>
        <w:t xml:space="preserve"> synthesis procedure.</w:t>
      </w:r>
    </w:p>
    <w:p w:rsidR="00A66D0C" w:rsidRPr="00A96CF9" w:rsidRDefault="00A66D0C" w:rsidP="00E41DAF">
      <w:pPr>
        <w:pStyle w:val="List"/>
        <w:tabs>
          <w:tab w:val="left" w:pos="720"/>
        </w:tabs>
        <w:spacing w:line="480" w:lineRule="auto"/>
        <w:ind w:left="0" w:firstLine="360"/>
        <w:rPr>
          <w:sz w:val="20"/>
          <w:szCs w:val="20"/>
          <w:lang w:val="en-US"/>
        </w:rPr>
      </w:pPr>
      <w:r w:rsidRPr="00A96CF9">
        <w:rPr>
          <w:sz w:val="20"/>
          <w:szCs w:val="20"/>
          <w:lang w:val="en-US"/>
        </w:rPr>
        <w:t xml:space="preserve">Analysis of the obtained solutions allows defining the direction of further search. In particular, the results have provided tight intervals for the design variables </w:t>
      </w:r>
      <w:r w:rsidRPr="00A96CF9">
        <w:rPr>
          <w:i/>
          <w:iCs/>
          <w:sz w:val="20"/>
          <w:szCs w:val="20"/>
          <w:lang w:val="en-US"/>
        </w:rPr>
        <w:t>DV1</w:t>
      </w:r>
      <w:r w:rsidRPr="00A96CF9">
        <w:rPr>
          <w:sz w:val="20"/>
          <w:szCs w:val="20"/>
          <w:lang w:val="en-US"/>
        </w:rPr>
        <w:t xml:space="preserve"> and </w:t>
      </w:r>
      <w:r w:rsidRPr="00A96CF9">
        <w:rPr>
          <w:i/>
          <w:iCs/>
          <w:sz w:val="20"/>
          <w:szCs w:val="20"/>
          <w:lang w:val="en-US"/>
        </w:rPr>
        <w:t>DV2</w:t>
      </w:r>
      <w:r w:rsidRPr="00A96CF9">
        <w:rPr>
          <w:sz w:val="20"/>
          <w:szCs w:val="20"/>
          <w:lang w:val="en-US"/>
        </w:rPr>
        <w:t xml:space="preserve"> characterizing the state-predictor dynamics, and have exposed the necessity of extending the initial intervals of variation of the design variables </w:t>
      </w:r>
      <w:r w:rsidRPr="00A96CF9">
        <w:rPr>
          <w:i/>
          <w:iCs/>
          <w:sz w:val="20"/>
          <w:szCs w:val="20"/>
          <w:lang w:val="en-US"/>
        </w:rPr>
        <w:t>DV3</w:t>
      </w:r>
      <w:r w:rsidRPr="00A96CF9">
        <w:rPr>
          <w:sz w:val="20"/>
          <w:szCs w:val="20"/>
          <w:lang w:val="en-US"/>
        </w:rPr>
        <w:t xml:space="preserve"> and </w:t>
      </w:r>
      <w:r w:rsidRPr="00A96CF9">
        <w:rPr>
          <w:i/>
          <w:iCs/>
          <w:sz w:val="20"/>
          <w:szCs w:val="20"/>
          <w:lang w:val="en-US"/>
        </w:rPr>
        <w:t xml:space="preserve">DV4, </w:t>
      </w:r>
      <w:r w:rsidRPr="00A96CF9">
        <w:rPr>
          <w:iCs/>
          <w:sz w:val="20"/>
          <w:szCs w:val="20"/>
          <w:lang w:val="en-US"/>
        </w:rPr>
        <w:t>see for example Figure4.</w:t>
      </w:r>
      <w:r w:rsidRPr="00A96CF9">
        <w:rPr>
          <w:sz w:val="20"/>
          <w:szCs w:val="20"/>
          <w:lang w:val="en-US"/>
        </w:rPr>
        <w:t xml:space="preserve"> Based on these results and their analysis, a new experiment is carried out to (</w:t>
      </w:r>
      <w:r w:rsidRPr="00A96CF9">
        <w:rPr>
          <w:i/>
          <w:iCs/>
          <w:sz w:val="20"/>
          <w:szCs w:val="20"/>
          <w:lang w:val="en-US"/>
        </w:rPr>
        <w:t>i</w:t>
      </w:r>
      <w:r w:rsidRPr="00A96CF9">
        <w:rPr>
          <w:sz w:val="20"/>
          <w:szCs w:val="20"/>
          <w:lang w:val="en-US"/>
        </w:rPr>
        <w:t>) improve the feasible solution set, and to (</w:t>
      </w:r>
      <w:r w:rsidRPr="00A96CF9">
        <w:rPr>
          <w:i/>
          <w:iCs/>
          <w:sz w:val="20"/>
          <w:szCs w:val="20"/>
          <w:lang w:val="en-US"/>
        </w:rPr>
        <w:t>ii</w:t>
      </w:r>
      <w:r w:rsidRPr="00A96CF9">
        <w:rPr>
          <w:sz w:val="20"/>
          <w:szCs w:val="20"/>
          <w:lang w:val="en-US"/>
        </w:rPr>
        <w:t>) determine an optimal solution of the</w:t>
      </w:r>
      <w:r w:rsidRPr="00A96CF9">
        <w:rPr>
          <w:rFonts w:ascii="Monotype Corsiva" w:hAnsi="Monotype Corsiva" w:cs="Monotype Corsiva"/>
          <w:sz w:val="20"/>
          <w:szCs w:val="20"/>
          <w:lang w:val="en-US"/>
        </w:rPr>
        <w:t xml:space="preserve"> L</w:t>
      </w:r>
      <w:r w:rsidRPr="00A96CF9">
        <w:rPr>
          <w:sz w:val="20"/>
          <w:szCs w:val="20"/>
          <w:vertAlign w:val="subscript"/>
          <w:lang w:val="en-US"/>
        </w:rPr>
        <w:t>1</w:t>
      </w:r>
      <w:r w:rsidRPr="00A96CF9">
        <w:rPr>
          <w:sz w:val="20"/>
          <w:szCs w:val="20"/>
          <w:lang w:val="en-US"/>
        </w:rPr>
        <w:t xml:space="preserve"> FCS design that improves the prototype with respect to extended set of criteria.</w:t>
      </w:r>
    </w:p>
    <w:p w:rsidR="00A66D0C" w:rsidRDefault="00A66D0C" w:rsidP="009B39ED">
      <w:pPr>
        <w:pStyle w:val="List"/>
        <w:keepNext/>
        <w:tabs>
          <w:tab w:val="left" w:pos="720"/>
        </w:tabs>
        <w:spacing w:line="480" w:lineRule="auto"/>
        <w:ind w:left="0" w:firstLine="0"/>
      </w:pPr>
      <w:r>
        <w:pict>
          <v:shape id="_x0000_i1068" type="#_x0000_t75" style="width:464.25pt;height:126pt">
            <v:imagedata r:id="rId81" o:title=""/>
          </v:shape>
        </w:pict>
      </w:r>
    </w:p>
    <w:p w:rsidR="00A66D0C" w:rsidRPr="00527D9D" w:rsidRDefault="00A66D0C" w:rsidP="009B39ED">
      <w:pPr>
        <w:pStyle w:val="Caption"/>
        <w:jc w:val="center"/>
        <w:rPr>
          <w:b w:val="0"/>
          <w:szCs w:val="24"/>
          <w:lang w:val="en-US"/>
        </w:rPr>
      </w:pPr>
      <w:r w:rsidRPr="00527D9D">
        <w:rPr>
          <w:b w:val="0"/>
          <w:lang w:val="en-US"/>
        </w:rPr>
        <w:t xml:space="preserve">Figure 4. </w:t>
      </w:r>
      <w:r>
        <w:rPr>
          <w:b w:val="0"/>
          <w:lang w:val="en-US"/>
        </w:rPr>
        <w:t>A h</w:t>
      </w:r>
      <w:r w:rsidRPr="00527D9D">
        <w:rPr>
          <w:b w:val="0"/>
          <w:lang w:val="en-US"/>
        </w:rPr>
        <w:t xml:space="preserve">istogram of </w:t>
      </w:r>
      <w:r w:rsidRPr="00527D9D">
        <w:rPr>
          <w:b w:val="0"/>
          <w:i/>
          <w:lang w:val="en-US"/>
        </w:rPr>
        <w:t>DV4</w:t>
      </w:r>
      <w:r w:rsidRPr="00527D9D">
        <w:rPr>
          <w:b w:val="0"/>
          <w:lang w:val="en-US"/>
        </w:rPr>
        <w:t xml:space="preserve"> distribution along with the prototype solution and the direction of improvement.</w:t>
      </w:r>
    </w:p>
    <w:p w:rsidR="00A66D0C" w:rsidRPr="00742170" w:rsidRDefault="00A66D0C" w:rsidP="00742170">
      <w:pPr>
        <w:pStyle w:val="Heading4"/>
        <w:spacing w:after="240"/>
        <w:rPr>
          <w:sz w:val="26"/>
          <w:szCs w:val="26"/>
        </w:rPr>
      </w:pPr>
      <w:r>
        <w:rPr>
          <w:sz w:val="26"/>
          <w:szCs w:val="26"/>
        </w:rPr>
        <w:t xml:space="preserve">IV.B. </w:t>
      </w:r>
      <w:r w:rsidRPr="00742170">
        <w:rPr>
          <w:sz w:val="26"/>
          <w:szCs w:val="26"/>
        </w:rPr>
        <w:t>Second iteration</w:t>
      </w:r>
    </w:p>
    <w:p w:rsidR="00A66D0C" w:rsidRPr="00A96CF9" w:rsidRDefault="00A66D0C" w:rsidP="00E41DAF">
      <w:pPr>
        <w:spacing w:line="480" w:lineRule="auto"/>
        <w:ind w:firstLine="360"/>
        <w:rPr>
          <w:rStyle w:val="ListChar"/>
          <w:sz w:val="20"/>
          <w:szCs w:val="20"/>
        </w:rPr>
      </w:pPr>
      <w:r w:rsidRPr="00A96CF9">
        <w:t xml:space="preserve">Improvement </w:t>
      </w:r>
      <w:r w:rsidRPr="00A96CF9">
        <w:rPr>
          <w:rStyle w:val="ListChar"/>
          <w:iCs/>
          <w:sz w:val="20"/>
          <w:szCs w:val="20"/>
          <w:lang w:val="en-US"/>
        </w:rPr>
        <w:t xml:space="preserve">of the feasible solution set is based on the analysis of the histograms and </w:t>
      </w:r>
      <w:r>
        <w:rPr>
          <w:rStyle w:val="ListChar"/>
          <w:iCs/>
          <w:sz w:val="20"/>
          <w:szCs w:val="20"/>
          <w:lang w:val="en-US"/>
        </w:rPr>
        <w:t>criteria table, see</w:t>
      </w:r>
      <w:r w:rsidRPr="00A96CF9">
        <w:rPr>
          <w:rStyle w:val="ListChar"/>
          <w:iCs/>
          <w:sz w:val="20"/>
          <w:szCs w:val="20"/>
          <w:lang w:val="en-US"/>
        </w:rPr>
        <w:t xml:space="preserve"> Table 3. </w:t>
      </w:r>
      <w:r>
        <w:rPr>
          <w:rStyle w:val="ListChar"/>
          <w:iCs/>
          <w:sz w:val="20"/>
          <w:szCs w:val="20"/>
          <w:lang w:val="en-US"/>
        </w:rPr>
        <w:t>The a</w:t>
      </w:r>
      <w:r w:rsidRPr="00A96CF9">
        <w:rPr>
          <w:rStyle w:val="ListChar"/>
          <w:iCs/>
          <w:sz w:val="20"/>
          <w:szCs w:val="20"/>
          <w:lang w:val="en-US"/>
        </w:rPr>
        <w:t xml:space="preserve">nalysis results in adjusting the intervals of variation of the design variables that is given in Table 4.  </w:t>
      </w:r>
    </w:p>
    <w:p w:rsidR="00A66D0C" w:rsidRPr="00532ED8" w:rsidRDefault="00A66D0C" w:rsidP="009B39ED">
      <w:pPr>
        <w:jc w:val="center"/>
        <w:rPr>
          <w:b/>
        </w:rPr>
      </w:pPr>
      <w:r>
        <w:t xml:space="preserve">Table </w:t>
      </w:r>
      <w:r w:rsidRPr="00532ED8">
        <w:t>4. Refined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A66D0C" w:rsidRPr="00532ED8" w:rsidTr="0084732A">
        <w:trPr>
          <w:jc w:val="center"/>
        </w:trPr>
        <w:tc>
          <w:tcPr>
            <w:tcW w:w="2394" w:type="dxa"/>
            <w:vMerge w:val="restart"/>
            <w:tcBorders>
              <w:left w:val="nil"/>
            </w:tcBorders>
            <w:vAlign w:val="center"/>
          </w:tcPr>
          <w:p w:rsidR="00A66D0C" w:rsidRPr="00532ED8" w:rsidRDefault="00A66D0C" w:rsidP="0084732A">
            <w:pPr>
              <w:ind w:firstLine="360"/>
              <w:jc w:val="center"/>
            </w:pPr>
            <w:r w:rsidRPr="00532ED8">
              <w:t>Design variable</w:t>
            </w:r>
          </w:p>
        </w:tc>
        <w:tc>
          <w:tcPr>
            <w:tcW w:w="2394" w:type="dxa"/>
            <w:vMerge w:val="restart"/>
            <w:vAlign w:val="center"/>
          </w:tcPr>
          <w:p w:rsidR="00A66D0C" w:rsidRPr="00532ED8" w:rsidRDefault="00A66D0C" w:rsidP="0084732A">
            <w:pPr>
              <w:ind w:firstLine="360"/>
              <w:jc w:val="center"/>
            </w:pPr>
            <w:r w:rsidRPr="00532ED8">
              <w:t>Prototype</w:t>
            </w:r>
          </w:p>
        </w:tc>
        <w:tc>
          <w:tcPr>
            <w:tcW w:w="4788" w:type="dxa"/>
            <w:gridSpan w:val="2"/>
            <w:tcBorders>
              <w:right w:val="nil"/>
            </w:tcBorders>
            <w:vAlign w:val="center"/>
          </w:tcPr>
          <w:p w:rsidR="00A66D0C" w:rsidRPr="00532ED8" w:rsidRDefault="00A66D0C" w:rsidP="0084732A">
            <w:pPr>
              <w:ind w:firstLine="360"/>
              <w:jc w:val="center"/>
            </w:pPr>
            <w:r w:rsidRPr="00532ED8">
              <w:t>Initial intervals of variation of design variables</w:t>
            </w:r>
          </w:p>
        </w:tc>
      </w:tr>
      <w:tr w:rsidR="00A66D0C" w:rsidRPr="00532ED8" w:rsidTr="0084732A">
        <w:trPr>
          <w:jc w:val="center"/>
        </w:trPr>
        <w:tc>
          <w:tcPr>
            <w:tcW w:w="2394" w:type="dxa"/>
            <w:vMerge/>
            <w:tcBorders>
              <w:left w:val="nil"/>
            </w:tcBorders>
            <w:vAlign w:val="center"/>
          </w:tcPr>
          <w:p w:rsidR="00A66D0C" w:rsidRPr="00532ED8" w:rsidRDefault="00A66D0C" w:rsidP="0084732A">
            <w:pPr>
              <w:ind w:firstLine="360"/>
              <w:jc w:val="center"/>
            </w:pPr>
          </w:p>
        </w:tc>
        <w:tc>
          <w:tcPr>
            <w:tcW w:w="2394" w:type="dxa"/>
            <w:vMerge/>
            <w:vAlign w:val="center"/>
          </w:tcPr>
          <w:p w:rsidR="00A66D0C" w:rsidRPr="00532ED8" w:rsidRDefault="00A66D0C" w:rsidP="0084732A">
            <w:pPr>
              <w:ind w:firstLine="360"/>
              <w:jc w:val="center"/>
            </w:pPr>
          </w:p>
        </w:tc>
        <w:tc>
          <w:tcPr>
            <w:tcW w:w="2394" w:type="dxa"/>
            <w:tcBorders>
              <w:right w:val="nil"/>
            </w:tcBorders>
            <w:vAlign w:val="center"/>
          </w:tcPr>
          <w:p w:rsidR="00A66D0C" w:rsidRPr="00532ED8" w:rsidRDefault="00A66D0C" w:rsidP="0084732A">
            <w:pPr>
              <w:ind w:firstLine="360"/>
              <w:jc w:val="center"/>
            </w:pPr>
            <w:r w:rsidRPr="00532ED8">
              <w:t>min</w:t>
            </w:r>
          </w:p>
        </w:tc>
        <w:tc>
          <w:tcPr>
            <w:tcW w:w="2394" w:type="dxa"/>
            <w:tcBorders>
              <w:left w:val="nil"/>
              <w:right w:val="nil"/>
            </w:tcBorders>
            <w:vAlign w:val="center"/>
          </w:tcPr>
          <w:p w:rsidR="00A66D0C" w:rsidRPr="00532ED8" w:rsidRDefault="00A66D0C" w:rsidP="0084732A">
            <w:pPr>
              <w:ind w:firstLine="360"/>
              <w:jc w:val="center"/>
            </w:pPr>
            <w:r w:rsidRPr="00532ED8">
              <w:t>max</w:t>
            </w:r>
          </w:p>
        </w:tc>
      </w:tr>
      <w:tr w:rsidR="00A66D0C" w:rsidRPr="00532ED8" w:rsidTr="0084732A">
        <w:trPr>
          <w:jc w:val="center"/>
        </w:trPr>
        <w:tc>
          <w:tcPr>
            <w:tcW w:w="2394" w:type="dxa"/>
            <w:tcBorders>
              <w:left w:val="nil"/>
              <w:bottom w:val="nil"/>
            </w:tcBorders>
            <w:vAlign w:val="center"/>
          </w:tcPr>
          <w:p w:rsidR="00A66D0C" w:rsidRPr="00532ED8" w:rsidRDefault="00A66D0C" w:rsidP="0084732A">
            <w:pPr>
              <w:ind w:firstLine="360"/>
              <w:jc w:val="center"/>
              <w:rPr>
                <w:i/>
              </w:rPr>
            </w:pPr>
            <w:r w:rsidRPr="00532ED8">
              <w:rPr>
                <w:i/>
              </w:rPr>
              <w:t>DV1</w:t>
            </w:r>
          </w:p>
        </w:tc>
        <w:tc>
          <w:tcPr>
            <w:tcW w:w="2394" w:type="dxa"/>
            <w:tcBorders>
              <w:bottom w:val="nil"/>
            </w:tcBorders>
            <w:vAlign w:val="center"/>
          </w:tcPr>
          <w:p w:rsidR="00A66D0C" w:rsidRPr="00532ED8" w:rsidRDefault="00A66D0C" w:rsidP="0084732A">
            <w:pPr>
              <w:ind w:firstLine="360"/>
              <w:jc w:val="center"/>
            </w:pPr>
            <w:r w:rsidRPr="00532ED8">
              <w:t>5.50E+00</w:t>
            </w:r>
          </w:p>
        </w:tc>
        <w:tc>
          <w:tcPr>
            <w:tcW w:w="2394" w:type="dxa"/>
            <w:tcBorders>
              <w:bottom w:val="nil"/>
            </w:tcBorders>
            <w:vAlign w:val="center"/>
          </w:tcPr>
          <w:p w:rsidR="00A66D0C" w:rsidRPr="00532ED8" w:rsidRDefault="00A66D0C" w:rsidP="0084732A">
            <w:pPr>
              <w:ind w:firstLine="360"/>
              <w:jc w:val="center"/>
            </w:pPr>
            <w:r w:rsidRPr="00532ED8">
              <w:t>5.50E+00</w:t>
            </w:r>
          </w:p>
        </w:tc>
        <w:tc>
          <w:tcPr>
            <w:tcW w:w="2394" w:type="dxa"/>
            <w:tcBorders>
              <w:bottom w:val="nil"/>
              <w:right w:val="nil"/>
            </w:tcBorders>
            <w:vAlign w:val="center"/>
          </w:tcPr>
          <w:p w:rsidR="00A66D0C" w:rsidRPr="00532ED8" w:rsidRDefault="00A66D0C" w:rsidP="0084732A">
            <w:pPr>
              <w:ind w:firstLine="360"/>
              <w:jc w:val="center"/>
            </w:pPr>
            <w:r w:rsidRPr="00532ED8">
              <w:t>7.00E+00</w:t>
            </w:r>
          </w:p>
        </w:tc>
      </w:tr>
      <w:tr w:rsidR="00A66D0C" w:rsidRPr="00532ED8" w:rsidTr="0084732A">
        <w:trPr>
          <w:jc w:val="center"/>
        </w:trPr>
        <w:tc>
          <w:tcPr>
            <w:tcW w:w="2394" w:type="dxa"/>
            <w:tcBorders>
              <w:top w:val="nil"/>
              <w:left w:val="nil"/>
              <w:bottom w:val="nil"/>
            </w:tcBorders>
            <w:vAlign w:val="center"/>
          </w:tcPr>
          <w:p w:rsidR="00A66D0C" w:rsidRPr="00532ED8" w:rsidRDefault="00A66D0C" w:rsidP="0084732A">
            <w:pPr>
              <w:ind w:firstLine="360"/>
              <w:jc w:val="center"/>
              <w:rPr>
                <w:i/>
              </w:rPr>
            </w:pPr>
            <w:r w:rsidRPr="00532ED8">
              <w:rPr>
                <w:i/>
              </w:rPr>
              <w:t>DV2</w:t>
            </w:r>
          </w:p>
        </w:tc>
        <w:tc>
          <w:tcPr>
            <w:tcW w:w="2394" w:type="dxa"/>
            <w:tcBorders>
              <w:top w:val="nil"/>
              <w:bottom w:val="nil"/>
            </w:tcBorders>
            <w:vAlign w:val="center"/>
          </w:tcPr>
          <w:p w:rsidR="00A66D0C" w:rsidRPr="00532ED8" w:rsidRDefault="00A66D0C" w:rsidP="0084732A">
            <w:pPr>
              <w:ind w:firstLine="360"/>
              <w:jc w:val="center"/>
            </w:pPr>
            <w:r w:rsidRPr="00532ED8">
              <w:t>8.50E-01</w:t>
            </w:r>
          </w:p>
        </w:tc>
        <w:tc>
          <w:tcPr>
            <w:tcW w:w="2394" w:type="dxa"/>
            <w:tcBorders>
              <w:top w:val="nil"/>
              <w:bottom w:val="nil"/>
            </w:tcBorders>
            <w:vAlign w:val="center"/>
          </w:tcPr>
          <w:p w:rsidR="00A66D0C" w:rsidRPr="00532ED8" w:rsidRDefault="00A66D0C" w:rsidP="0084732A">
            <w:pPr>
              <w:ind w:firstLine="360"/>
              <w:jc w:val="center"/>
            </w:pPr>
            <w:r w:rsidRPr="00532ED8">
              <w:t>6.50E-01</w:t>
            </w:r>
          </w:p>
        </w:tc>
        <w:tc>
          <w:tcPr>
            <w:tcW w:w="2394" w:type="dxa"/>
            <w:tcBorders>
              <w:top w:val="nil"/>
              <w:bottom w:val="nil"/>
              <w:right w:val="nil"/>
            </w:tcBorders>
            <w:vAlign w:val="center"/>
          </w:tcPr>
          <w:p w:rsidR="00A66D0C" w:rsidRPr="00532ED8" w:rsidRDefault="00A66D0C" w:rsidP="0084732A">
            <w:pPr>
              <w:ind w:firstLine="360"/>
              <w:jc w:val="center"/>
            </w:pPr>
            <w:r w:rsidRPr="00532ED8">
              <w:t>0.90E+00</w:t>
            </w:r>
          </w:p>
        </w:tc>
      </w:tr>
      <w:tr w:rsidR="00A66D0C" w:rsidRPr="00532ED8" w:rsidTr="0084732A">
        <w:trPr>
          <w:jc w:val="center"/>
        </w:trPr>
        <w:tc>
          <w:tcPr>
            <w:tcW w:w="2394" w:type="dxa"/>
            <w:tcBorders>
              <w:top w:val="nil"/>
              <w:left w:val="nil"/>
              <w:bottom w:val="nil"/>
            </w:tcBorders>
            <w:vAlign w:val="center"/>
          </w:tcPr>
          <w:p w:rsidR="00A66D0C" w:rsidRPr="00532ED8" w:rsidRDefault="00A66D0C" w:rsidP="0084732A">
            <w:pPr>
              <w:ind w:firstLine="360"/>
              <w:jc w:val="center"/>
              <w:rPr>
                <w:i/>
              </w:rPr>
            </w:pPr>
            <w:r w:rsidRPr="00532ED8">
              <w:rPr>
                <w:i/>
              </w:rPr>
              <w:t>DV3</w:t>
            </w:r>
          </w:p>
        </w:tc>
        <w:tc>
          <w:tcPr>
            <w:tcW w:w="2394" w:type="dxa"/>
            <w:tcBorders>
              <w:top w:val="nil"/>
              <w:bottom w:val="nil"/>
            </w:tcBorders>
            <w:vAlign w:val="center"/>
          </w:tcPr>
          <w:p w:rsidR="00A66D0C" w:rsidRPr="00532ED8" w:rsidRDefault="00A66D0C" w:rsidP="0084732A">
            <w:pPr>
              <w:ind w:firstLine="360"/>
              <w:jc w:val="center"/>
            </w:pPr>
            <w:r w:rsidRPr="00532ED8">
              <w:t>2.00E+01</w:t>
            </w:r>
          </w:p>
        </w:tc>
        <w:tc>
          <w:tcPr>
            <w:tcW w:w="2394" w:type="dxa"/>
            <w:tcBorders>
              <w:top w:val="nil"/>
              <w:bottom w:val="nil"/>
            </w:tcBorders>
            <w:vAlign w:val="center"/>
          </w:tcPr>
          <w:p w:rsidR="00A66D0C" w:rsidRPr="00532ED8" w:rsidRDefault="00A66D0C" w:rsidP="0084732A">
            <w:pPr>
              <w:ind w:firstLine="360"/>
              <w:jc w:val="center"/>
            </w:pPr>
            <w:r w:rsidRPr="00532ED8">
              <w:t>9.80E+00</w:t>
            </w:r>
          </w:p>
        </w:tc>
        <w:tc>
          <w:tcPr>
            <w:tcW w:w="2394" w:type="dxa"/>
            <w:tcBorders>
              <w:top w:val="nil"/>
              <w:bottom w:val="nil"/>
              <w:right w:val="nil"/>
            </w:tcBorders>
            <w:vAlign w:val="center"/>
          </w:tcPr>
          <w:p w:rsidR="00A66D0C" w:rsidRPr="00532ED8" w:rsidRDefault="00A66D0C" w:rsidP="0084732A">
            <w:pPr>
              <w:ind w:firstLine="360"/>
              <w:jc w:val="center"/>
            </w:pPr>
            <w:r w:rsidRPr="00532ED8">
              <w:t>4.00E+01</w:t>
            </w:r>
          </w:p>
        </w:tc>
      </w:tr>
      <w:tr w:rsidR="00A66D0C" w:rsidRPr="00532ED8" w:rsidTr="0084732A">
        <w:trPr>
          <w:jc w:val="center"/>
        </w:trPr>
        <w:tc>
          <w:tcPr>
            <w:tcW w:w="2394" w:type="dxa"/>
            <w:tcBorders>
              <w:top w:val="nil"/>
              <w:left w:val="nil"/>
            </w:tcBorders>
            <w:vAlign w:val="center"/>
          </w:tcPr>
          <w:p w:rsidR="00A66D0C" w:rsidRPr="00532ED8" w:rsidRDefault="00A66D0C" w:rsidP="0084732A">
            <w:pPr>
              <w:ind w:firstLine="360"/>
              <w:jc w:val="center"/>
              <w:rPr>
                <w:i/>
              </w:rPr>
            </w:pPr>
            <w:r w:rsidRPr="00532ED8">
              <w:rPr>
                <w:i/>
              </w:rPr>
              <w:t>DV4</w:t>
            </w:r>
          </w:p>
        </w:tc>
        <w:tc>
          <w:tcPr>
            <w:tcW w:w="2394" w:type="dxa"/>
            <w:tcBorders>
              <w:top w:val="nil"/>
            </w:tcBorders>
            <w:vAlign w:val="center"/>
          </w:tcPr>
          <w:p w:rsidR="00A66D0C" w:rsidRPr="00532ED8" w:rsidRDefault="00A66D0C" w:rsidP="0084732A">
            <w:pPr>
              <w:ind w:firstLine="360"/>
              <w:jc w:val="center"/>
            </w:pPr>
            <w:r w:rsidRPr="00532ED8">
              <w:t>2.00E+01</w:t>
            </w:r>
          </w:p>
        </w:tc>
        <w:tc>
          <w:tcPr>
            <w:tcW w:w="2394" w:type="dxa"/>
            <w:tcBorders>
              <w:top w:val="nil"/>
            </w:tcBorders>
            <w:vAlign w:val="center"/>
          </w:tcPr>
          <w:p w:rsidR="00A66D0C" w:rsidRPr="00532ED8" w:rsidRDefault="00A66D0C" w:rsidP="0084732A">
            <w:pPr>
              <w:ind w:firstLine="360"/>
              <w:jc w:val="center"/>
            </w:pPr>
            <w:r w:rsidRPr="00532ED8">
              <w:t>1.80E+01</w:t>
            </w:r>
          </w:p>
        </w:tc>
        <w:tc>
          <w:tcPr>
            <w:tcW w:w="2394" w:type="dxa"/>
            <w:tcBorders>
              <w:top w:val="nil"/>
              <w:right w:val="nil"/>
            </w:tcBorders>
            <w:vAlign w:val="center"/>
          </w:tcPr>
          <w:p w:rsidR="00A66D0C" w:rsidRPr="00532ED8" w:rsidRDefault="00A66D0C" w:rsidP="0084732A">
            <w:pPr>
              <w:ind w:firstLine="360"/>
              <w:jc w:val="center"/>
            </w:pPr>
            <w:r w:rsidRPr="00532ED8">
              <w:t>6.50E+01</w:t>
            </w:r>
          </w:p>
        </w:tc>
      </w:tr>
    </w:tbl>
    <w:p w:rsidR="00A66D0C" w:rsidRPr="00532ED8" w:rsidRDefault="00A66D0C" w:rsidP="009B39ED">
      <w:pPr>
        <w:ind w:firstLine="360"/>
        <w:rPr>
          <w:highlight w:val="yellow"/>
        </w:rPr>
      </w:pPr>
    </w:p>
    <w:p w:rsidR="00A66D0C" w:rsidRPr="00532ED8" w:rsidRDefault="00A66D0C" w:rsidP="00E41DAF">
      <w:pPr>
        <w:spacing w:line="480" w:lineRule="auto"/>
        <w:ind w:firstLine="360"/>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Pr="00532ED8">
        <w:rPr>
          <w:i/>
          <w:iCs/>
        </w:rPr>
        <w:t>R1</w:t>
      </w:r>
      <w:r w:rsidRPr="00532ED8">
        <w:rPr>
          <w:w w:val="50"/>
        </w:rPr>
        <w:t>}</w:t>
      </w:r>
      <w:r w:rsidRPr="00532ED8">
        <w:t xml:space="preserve">. All these criteria are to be minimized except for </w:t>
      </w:r>
      <w:r w:rsidRPr="00532ED8">
        <w:rPr>
          <w:i/>
          <w:iCs/>
        </w:rPr>
        <w:t>R1</w:t>
      </w:r>
      <w:r w:rsidRPr="00532ED8">
        <w:t xml:space="preserve">, which is to be maximized. </w:t>
      </w:r>
    </w:p>
    <w:p w:rsidR="00A66D0C" w:rsidRPr="00532ED8" w:rsidRDefault="00A66D0C" w:rsidP="00E41DAF">
      <w:pPr>
        <w:spacing w:line="480" w:lineRule="auto"/>
        <w:ind w:firstLine="360"/>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The top of Figure </w:t>
      </w:r>
      <w:r>
        <w:t>5</w:t>
      </w:r>
      <w:r w:rsidRPr="00532ED8">
        <w:t xml:space="preserve"> represents the distribution of 124 solutions for </w:t>
      </w:r>
      <w:r w:rsidRPr="00532ED8">
        <w:rPr>
          <w:i/>
        </w:rPr>
        <w:t>DV1</w:t>
      </w:r>
      <w:r w:rsidRPr="00532ED8">
        <w:t xml:space="preserve">. </w:t>
      </w:r>
    </w:p>
    <w:p w:rsidR="00A66D0C" w:rsidRPr="00532ED8" w:rsidRDefault="00A66D0C" w:rsidP="00E41DAF">
      <w:pPr>
        <w:ind w:firstLine="360"/>
        <w:rPr>
          <w:highlight w:val="yellow"/>
        </w:rPr>
      </w:pPr>
      <w:r>
        <w:rPr>
          <w:noProof/>
        </w:rPr>
        <w:pict>
          <v:shape id="Picture 556" o:spid="_x0000_i1069" type="#_x0000_t75" style="width:462pt;height:140.25pt;visibility:visible">
            <v:imagedata r:id="rId82" o:title=""/>
          </v:shape>
        </w:pict>
      </w:r>
    </w:p>
    <w:p w:rsidR="00A66D0C" w:rsidRPr="00532ED8" w:rsidRDefault="00A66D0C" w:rsidP="00E41DAF">
      <w:pPr>
        <w:ind w:firstLine="360"/>
        <w:rPr>
          <w:highlight w:val="yellow"/>
        </w:rPr>
      </w:pPr>
      <w:r>
        <w:rPr>
          <w:noProof/>
        </w:rPr>
        <w:pict>
          <v:shape id="Picture 557" o:spid="_x0000_i1070" type="#_x0000_t75" style="width:458.25pt;height:140.25pt;visibility:visible">
            <v:imagedata r:id="rId83" o:title=""/>
          </v:shape>
        </w:pict>
      </w:r>
    </w:p>
    <w:p w:rsidR="00A66D0C" w:rsidRPr="00722E63" w:rsidRDefault="00A66D0C" w:rsidP="00722E63">
      <w:pPr>
        <w:pStyle w:val="List"/>
        <w:tabs>
          <w:tab w:val="left" w:pos="0"/>
        </w:tabs>
        <w:overflowPunct/>
        <w:spacing w:line="240" w:lineRule="auto"/>
        <w:ind w:firstLine="0"/>
        <w:jc w:val="center"/>
        <w:textAlignment w:val="auto"/>
        <w:rPr>
          <w:sz w:val="20"/>
          <w:szCs w:val="20"/>
          <w:lang w:val="en-US"/>
        </w:rPr>
      </w:pPr>
      <w:r w:rsidRPr="00722E63">
        <w:rPr>
          <w:sz w:val="20"/>
          <w:szCs w:val="20"/>
          <w:lang w:val="en-US"/>
        </w:rPr>
        <w:t>Figure 5.  PSI Iteration 2. Distribution of feasible solutions of DV1 with the original (top) and with tightened criteria constraints (bottom).</w:t>
      </w:r>
    </w:p>
    <w:p w:rsidR="00A66D0C" w:rsidRPr="00722E63" w:rsidRDefault="00A66D0C" w:rsidP="00722E63">
      <w:pPr>
        <w:rPr>
          <w:lang w:eastAsia="ru-RU"/>
        </w:rPr>
      </w:pPr>
    </w:p>
    <w:p w:rsidR="00A66D0C" w:rsidRPr="00532ED8" w:rsidRDefault="00A66D0C" w:rsidP="006A73F6">
      <w:pPr>
        <w:spacing w:line="480" w:lineRule="auto"/>
        <w:ind w:firstLine="360"/>
      </w:pPr>
      <w:r>
        <w:t xml:space="preserve">Thus, </w:t>
      </w:r>
      <w:r w:rsidRPr="00532ED8">
        <w:t>analysis of the test table</w:t>
      </w:r>
      <w:r>
        <w:t xml:space="preserve"> and histograms leads to a </w:t>
      </w:r>
      <w:r w:rsidRPr="00532ED8">
        <w:t xml:space="preserve">stronger </w:t>
      </w:r>
      <w:r>
        <w:t xml:space="preserve">set of </w:t>
      </w:r>
      <w:r w:rsidRPr="00532ED8">
        <w:t xml:space="preserve">criteria and pseudo-criteria constraints as presented in Table 5. According to these new constraints only 6 solutions </w:t>
      </w:r>
      <w:r>
        <w:t>are</w:t>
      </w:r>
      <w:r w:rsidRPr="00532ED8">
        <w:t xml:space="preserve"> feasible, and all of them are Pareto optimal. The values of design variables and criteria of the Pareto optimal solutions are given in </w:t>
      </w:r>
      <w:r w:rsidRPr="00A96CF9">
        <w:t>Tables 6 and 7 respectively.</w:t>
      </w:r>
      <w:r w:rsidRPr="00532ED8">
        <w:t xml:space="preserve"> The new distribution of the feasible solutions for these criteria and pseudo-criteria constraints is significantly tighter as expected and is shown in Figure </w:t>
      </w:r>
      <w:r>
        <w:t>5</w:t>
      </w:r>
      <w:r w:rsidRPr="00532ED8">
        <w:t>. These new histograms clearly identify tight intervals for all of the design variables in which the optimal solutions lie.</w:t>
      </w:r>
    </w:p>
    <w:p w:rsidR="00A66D0C" w:rsidRPr="00532ED8" w:rsidRDefault="00A66D0C" w:rsidP="00E41DAF">
      <w:pPr>
        <w:jc w:val="center"/>
      </w:pPr>
      <w:r>
        <w:t xml:space="preserve">Table </w:t>
      </w:r>
      <w:r w:rsidRPr="00532ED8">
        <w:t>5.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A66D0C" w:rsidRPr="00532ED8">
        <w:trPr>
          <w:jc w:val="center"/>
        </w:trPr>
        <w:tc>
          <w:tcPr>
            <w:tcW w:w="1530" w:type="dxa"/>
            <w:tcBorders>
              <w:left w:val="nil"/>
              <w:bottom w:val="nil"/>
              <w:right w:val="nil"/>
            </w:tcBorders>
            <w:vAlign w:val="center"/>
          </w:tcPr>
          <w:p w:rsidR="00A66D0C" w:rsidRPr="00532ED8" w:rsidRDefault="00A66D0C" w:rsidP="00210CA6">
            <w:pPr>
              <w:ind w:firstLine="257"/>
              <w:rPr>
                <w:i/>
                <w:iCs/>
              </w:rPr>
            </w:pPr>
            <w:r w:rsidRPr="00532ED8">
              <w:rPr>
                <w:i/>
                <w:iCs/>
              </w:rPr>
              <w:t xml:space="preserve">P2 ≤ 0.1 </w:t>
            </w:r>
          </w:p>
        </w:tc>
        <w:tc>
          <w:tcPr>
            <w:tcW w:w="1260" w:type="dxa"/>
            <w:tcBorders>
              <w:left w:val="nil"/>
              <w:bottom w:val="nil"/>
            </w:tcBorders>
          </w:tcPr>
          <w:p w:rsidR="00A66D0C" w:rsidRPr="00532ED8" w:rsidRDefault="00A66D0C" w:rsidP="00210CA6">
            <w:pPr>
              <w:ind w:firstLine="257"/>
              <w:rPr>
                <w:iCs/>
              </w:rPr>
            </w:pPr>
            <w:r w:rsidRPr="00532ED8">
              <w:rPr>
                <w:iCs/>
              </w:rPr>
              <w:t>(min)</w:t>
            </w:r>
          </w:p>
        </w:tc>
        <w:tc>
          <w:tcPr>
            <w:tcW w:w="1490" w:type="dxa"/>
            <w:tcBorders>
              <w:bottom w:val="nil"/>
              <w:right w:val="nil"/>
            </w:tcBorders>
            <w:vAlign w:val="center"/>
          </w:tcPr>
          <w:p w:rsidR="00A66D0C" w:rsidRPr="00532ED8" w:rsidRDefault="00A66D0C" w:rsidP="00210CA6">
            <w:pPr>
              <w:ind w:firstLine="257"/>
              <w:rPr>
                <w:i/>
                <w:iCs/>
              </w:rPr>
            </w:pPr>
            <w:r w:rsidRPr="00532ED8">
              <w:rPr>
                <w:i/>
                <w:iCs/>
              </w:rPr>
              <w:t>P10 ≤ 200</w:t>
            </w:r>
          </w:p>
        </w:tc>
        <w:tc>
          <w:tcPr>
            <w:tcW w:w="1350" w:type="dxa"/>
            <w:tcBorders>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 xml:space="preserve">P3 ≤ 0.15 </w:t>
            </w:r>
          </w:p>
        </w:tc>
        <w:tc>
          <w:tcPr>
            <w:tcW w:w="1260" w:type="dxa"/>
            <w:tcBorders>
              <w:top w:val="nil"/>
              <w:left w:val="nil"/>
              <w:bottom w:val="nil"/>
            </w:tcBorders>
          </w:tcPr>
          <w:p w:rsidR="00A66D0C" w:rsidRPr="00532ED8" w:rsidRDefault="00A66D0C" w:rsidP="00210CA6">
            <w:pPr>
              <w:ind w:firstLine="257"/>
              <w:rPr>
                <w:iCs/>
              </w:rPr>
            </w:pPr>
            <w:r w:rsidRPr="00532ED8">
              <w:rPr>
                <w:iCs/>
              </w:rPr>
              <w:t>(min)</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P11 ≤ 0.1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P4 ≤ 1.02</w:t>
            </w:r>
          </w:p>
        </w:tc>
        <w:tc>
          <w:tcPr>
            <w:tcW w:w="1260" w:type="dxa"/>
            <w:tcBorders>
              <w:top w:val="nil"/>
              <w:left w:val="nil"/>
              <w:bottom w:val="nil"/>
            </w:tcBorders>
          </w:tcPr>
          <w:p w:rsidR="00A66D0C" w:rsidRPr="00532ED8" w:rsidRDefault="00A66D0C" w:rsidP="00210CA6">
            <w:pPr>
              <w:ind w:firstLine="257"/>
              <w:rPr>
                <w:iCs/>
              </w:rPr>
            </w:pPr>
            <w:r w:rsidRPr="00532ED8">
              <w:rPr>
                <w:iCs/>
              </w:rPr>
              <w:t>(min)</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P12 ≤ 0.01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 xml:space="preserve">P5 ≤ 1 </w:t>
            </w:r>
          </w:p>
        </w:tc>
        <w:tc>
          <w:tcPr>
            <w:tcW w:w="1260" w:type="dxa"/>
            <w:tcBorders>
              <w:top w:val="nil"/>
              <w:left w:val="nil"/>
              <w:bottom w:val="nil"/>
            </w:tcBorders>
          </w:tcPr>
          <w:p w:rsidR="00A66D0C" w:rsidRPr="00532ED8" w:rsidRDefault="00A66D0C" w:rsidP="00210CA6">
            <w:pPr>
              <w:ind w:firstLine="257"/>
              <w:rPr>
                <w:iCs/>
              </w:rPr>
            </w:pPr>
            <w:r w:rsidRPr="00532ED8">
              <w:rPr>
                <w:iCs/>
              </w:rPr>
              <w:t>(min)</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P1 3≤ 0.01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pseudo)</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 xml:space="preserve">P6 ≤ 0.25 </w:t>
            </w:r>
          </w:p>
        </w:tc>
        <w:tc>
          <w:tcPr>
            <w:tcW w:w="1260" w:type="dxa"/>
            <w:tcBorders>
              <w:top w:val="nil"/>
              <w:left w:val="nil"/>
              <w:bottom w:val="nil"/>
            </w:tcBorders>
          </w:tcPr>
          <w:p w:rsidR="00A66D0C" w:rsidRPr="00532ED8" w:rsidRDefault="00A66D0C" w:rsidP="00210CA6">
            <w:pPr>
              <w:ind w:firstLine="257"/>
              <w:rPr>
                <w:iCs/>
              </w:rPr>
            </w:pPr>
            <w:r w:rsidRPr="00532ED8">
              <w:rPr>
                <w:iCs/>
              </w:rPr>
              <w:t>(min)</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FQ1 ≤ 0.1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min)</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 xml:space="preserve">P7 ≤ 0.2 </w:t>
            </w:r>
          </w:p>
        </w:tc>
        <w:tc>
          <w:tcPr>
            <w:tcW w:w="1260" w:type="dxa"/>
            <w:tcBorders>
              <w:top w:val="nil"/>
              <w:left w:val="nil"/>
              <w:bottom w:val="nil"/>
            </w:tcBorders>
          </w:tcPr>
          <w:p w:rsidR="00A66D0C" w:rsidRPr="00532ED8" w:rsidRDefault="00A66D0C" w:rsidP="00210CA6">
            <w:pPr>
              <w:ind w:firstLine="257"/>
              <w:rPr>
                <w:iCs/>
              </w:rPr>
            </w:pPr>
            <w:r w:rsidRPr="00532ED8">
              <w:rPr>
                <w:iCs/>
              </w:rPr>
              <w:t>(pseudo)</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FQ2 ≤ 45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min)</w:t>
            </w:r>
          </w:p>
        </w:tc>
      </w:tr>
      <w:tr w:rsidR="00A66D0C" w:rsidRPr="00532ED8">
        <w:trPr>
          <w:jc w:val="center"/>
        </w:trPr>
        <w:tc>
          <w:tcPr>
            <w:tcW w:w="1530" w:type="dxa"/>
            <w:tcBorders>
              <w:top w:val="nil"/>
              <w:left w:val="nil"/>
              <w:bottom w:val="nil"/>
              <w:right w:val="nil"/>
            </w:tcBorders>
            <w:vAlign w:val="center"/>
          </w:tcPr>
          <w:p w:rsidR="00A66D0C" w:rsidRPr="00532ED8" w:rsidRDefault="00A66D0C" w:rsidP="00210CA6">
            <w:pPr>
              <w:ind w:firstLine="257"/>
              <w:rPr>
                <w:i/>
                <w:iCs/>
              </w:rPr>
            </w:pPr>
            <w:r w:rsidRPr="00532ED8">
              <w:rPr>
                <w:i/>
                <w:iCs/>
              </w:rPr>
              <w:t xml:space="preserve">P8 ≤ 5 </w:t>
            </w:r>
          </w:p>
        </w:tc>
        <w:tc>
          <w:tcPr>
            <w:tcW w:w="1260" w:type="dxa"/>
            <w:tcBorders>
              <w:top w:val="nil"/>
              <w:left w:val="nil"/>
              <w:bottom w:val="nil"/>
            </w:tcBorders>
          </w:tcPr>
          <w:p w:rsidR="00A66D0C" w:rsidRPr="00532ED8" w:rsidRDefault="00A66D0C" w:rsidP="00210CA6">
            <w:pPr>
              <w:ind w:firstLine="257"/>
              <w:rPr>
                <w:iCs/>
              </w:rPr>
            </w:pPr>
            <w:r w:rsidRPr="00532ED8">
              <w:rPr>
                <w:iCs/>
              </w:rPr>
              <w:t>(pseudo)</w:t>
            </w:r>
          </w:p>
        </w:tc>
        <w:tc>
          <w:tcPr>
            <w:tcW w:w="1490" w:type="dxa"/>
            <w:tcBorders>
              <w:top w:val="nil"/>
              <w:bottom w:val="nil"/>
              <w:right w:val="nil"/>
            </w:tcBorders>
            <w:vAlign w:val="center"/>
          </w:tcPr>
          <w:p w:rsidR="00A66D0C" w:rsidRPr="00532ED8" w:rsidRDefault="00A66D0C" w:rsidP="00210CA6">
            <w:pPr>
              <w:ind w:firstLine="257"/>
              <w:rPr>
                <w:i/>
                <w:iCs/>
              </w:rPr>
            </w:pPr>
            <w:r w:rsidRPr="00532ED8">
              <w:rPr>
                <w:i/>
                <w:iCs/>
              </w:rPr>
              <w:t xml:space="preserve">FQ4 ≤ 5 </w:t>
            </w:r>
          </w:p>
        </w:tc>
        <w:tc>
          <w:tcPr>
            <w:tcW w:w="1350" w:type="dxa"/>
            <w:tcBorders>
              <w:top w:val="nil"/>
              <w:left w:val="nil"/>
              <w:bottom w:val="nil"/>
              <w:right w:val="nil"/>
            </w:tcBorders>
          </w:tcPr>
          <w:p w:rsidR="00A66D0C" w:rsidRPr="00532ED8" w:rsidRDefault="00A66D0C" w:rsidP="00210CA6">
            <w:pPr>
              <w:ind w:firstLine="257"/>
              <w:rPr>
                <w:iCs/>
              </w:rPr>
            </w:pPr>
            <w:r w:rsidRPr="00532ED8">
              <w:rPr>
                <w:iCs/>
              </w:rPr>
              <w:t>(min)</w:t>
            </w:r>
          </w:p>
        </w:tc>
      </w:tr>
      <w:tr w:rsidR="00A66D0C" w:rsidRPr="00532ED8">
        <w:trPr>
          <w:trHeight w:val="306"/>
          <w:jc w:val="center"/>
        </w:trPr>
        <w:tc>
          <w:tcPr>
            <w:tcW w:w="1530" w:type="dxa"/>
            <w:tcBorders>
              <w:top w:val="nil"/>
              <w:left w:val="nil"/>
              <w:right w:val="nil"/>
            </w:tcBorders>
            <w:vAlign w:val="center"/>
          </w:tcPr>
          <w:p w:rsidR="00A66D0C" w:rsidRPr="00532ED8" w:rsidRDefault="00A66D0C" w:rsidP="00210CA6">
            <w:pPr>
              <w:ind w:firstLine="257"/>
              <w:rPr>
                <w:i/>
                <w:iCs/>
              </w:rPr>
            </w:pPr>
            <w:r w:rsidRPr="00532ED8">
              <w:rPr>
                <w:i/>
                <w:iCs/>
              </w:rPr>
              <w:t xml:space="preserve">P9 ≤ 10 </w:t>
            </w:r>
          </w:p>
        </w:tc>
        <w:tc>
          <w:tcPr>
            <w:tcW w:w="1260" w:type="dxa"/>
            <w:tcBorders>
              <w:top w:val="nil"/>
              <w:left w:val="nil"/>
            </w:tcBorders>
          </w:tcPr>
          <w:p w:rsidR="00A66D0C" w:rsidRPr="00532ED8" w:rsidRDefault="00A66D0C" w:rsidP="00210CA6">
            <w:pPr>
              <w:ind w:firstLine="257"/>
              <w:rPr>
                <w:iCs/>
              </w:rPr>
            </w:pPr>
            <w:r w:rsidRPr="00532ED8">
              <w:rPr>
                <w:iCs/>
              </w:rPr>
              <w:t>(pseudo)</w:t>
            </w:r>
          </w:p>
        </w:tc>
        <w:tc>
          <w:tcPr>
            <w:tcW w:w="1490" w:type="dxa"/>
            <w:tcBorders>
              <w:top w:val="nil"/>
              <w:right w:val="nil"/>
            </w:tcBorders>
            <w:vAlign w:val="center"/>
          </w:tcPr>
          <w:p w:rsidR="00A66D0C" w:rsidRPr="00532ED8" w:rsidRDefault="00A66D0C" w:rsidP="00210CA6">
            <w:pPr>
              <w:ind w:firstLine="257"/>
              <w:rPr>
                <w:i/>
                <w:iCs/>
              </w:rPr>
            </w:pPr>
            <w:r w:rsidRPr="00532ED8">
              <w:rPr>
                <w:i/>
                <w:iCs/>
              </w:rPr>
              <w:t xml:space="preserve">R1 ≥ 80 </w:t>
            </w:r>
          </w:p>
        </w:tc>
        <w:tc>
          <w:tcPr>
            <w:tcW w:w="1350" w:type="dxa"/>
            <w:tcBorders>
              <w:top w:val="nil"/>
              <w:left w:val="nil"/>
              <w:right w:val="nil"/>
            </w:tcBorders>
          </w:tcPr>
          <w:p w:rsidR="00A66D0C" w:rsidRPr="00532ED8" w:rsidRDefault="00A66D0C" w:rsidP="00210CA6">
            <w:pPr>
              <w:ind w:firstLine="257"/>
              <w:rPr>
                <w:iCs/>
              </w:rPr>
            </w:pPr>
            <w:r w:rsidRPr="00532ED8">
              <w:rPr>
                <w:iCs/>
              </w:rPr>
              <w:t>(max)</w:t>
            </w:r>
          </w:p>
        </w:tc>
      </w:tr>
    </w:tbl>
    <w:p w:rsidR="00A66D0C" w:rsidRPr="00532ED8" w:rsidRDefault="00A66D0C" w:rsidP="00E41DAF">
      <w:pPr>
        <w:spacing w:before="120"/>
        <w:jc w:val="center"/>
      </w:pPr>
      <w:r w:rsidRPr="00A96CF9">
        <w:t>Table 6.</w:t>
      </w:r>
      <w:r w:rsidRPr="00532ED8">
        <w:t xml:space="preserve"> Second  iteration.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A66D0C" w:rsidRPr="00532ED8">
        <w:trPr>
          <w:jc w:val="center"/>
        </w:trPr>
        <w:tc>
          <w:tcPr>
            <w:tcW w:w="810" w:type="dxa"/>
            <w:vMerge w:val="restart"/>
            <w:tcBorders>
              <w:left w:val="nil"/>
            </w:tcBorders>
            <w:vAlign w:val="center"/>
          </w:tcPr>
          <w:p w:rsidR="00A66D0C" w:rsidRPr="00532ED8" w:rsidRDefault="00A66D0C" w:rsidP="00210CA6">
            <w:pPr>
              <w:jc w:val="center"/>
              <w:rPr>
                <w:sz w:val="18"/>
                <w:szCs w:val="18"/>
              </w:rPr>
            </w:pPr>
            <w:r w:rsidRPr="00532ED8">
              <w:rPr>
                <w:sz w:val="18"/>
                <w:szCs w:val="18"/>
              </w:rPr>
              <w:t>Design variable</w:t>
            </w:r>
          </w:p>
        </w:tc>
        <w:tc>
          <w:tcPr>
            <w:tcW w:w="990" w:type="dxa"/>
            <w:vMerge w:val="restart"/>
            <w:vAlign w:val="center"/>
          </w:tcPr>
          <w:p w:rsidR="00A66D0C" w:rsidRPr="00532ED8" w:rsidRDefault="00A66D0C" w:rsidP="00210CA6">
            <w:pPr>
              <w:jc w:val="center"/>
              <w:rPr>
                <w:sz w:val="18"/>
                <w:szCs w:val="18"/>
              </w:rPr>
            </w:pPr>
            <w:r w:rsidRPr="00532ED8">
              <w:rPr>
                <w:sz w:val="18"/>
                <w:szCs w:val="18"/>
              </w:rPr>
              <w:t>Prototype</w:t>
            </w:r>
          </w:p>
        </w:tc>
        <w:tc>
          <w:tcPr>
            <w:tcW w:w="1170" w:type="dxa"/>
            <w:vMerge w:val="restart"/>
            <w:vAlign w:val="center"/>
          </w:tcPr>
          <w:p w:rsidR="00A66D0C" w:rsidRPr="00532ED8" w:rsidRDefault="00A66D0C" w:rsidP="00210CA6">
            <w:pPr>
              <w:jc w:val="center"/>
              <w:rPr>
                <w:sz w:val="18"/>
                <w:szCs w:val="18"/>
              </w:rPr>
            </w:pPr>
            <w:r w:rsidRPr="00532ED8">
              <w:rPr>
                <w:sz w:val="18"/>
                <w:szCs w:val="18"/>
              </w:rPr>
              <w:t>#993, First Iteration</w:t>
            </w:r>
          </w:p>
        </w:tc>
        <w:tc>
          <w:tcPr>
            <w:tcW w:w="6390" w:type="dxa"/>
            <w:gridSpan w:val="6"/>
            <w:tcBorders>
              <w:right w:val="nil"/>
            </w:tcBorders>
            <w:vAlign w:val="center"/>
          </w:tcPr>
          <w:p w:rsidR="00A66D0C" w:rsidRPr="00532ED8" w:rsidRDefault="00A66D0C" w:rsidP="00210CA6">
            <w:pPr>
              <w:jc w:val="center"/>
              <w:rPr>
                <w:sz w:val="18"/>
                <w:szCs w:val="18"/>
              </w:rPr>
            </w:pPr>
            <w:r w:rsidRPr="00532ED8">
              <w:rPr>
                <w:sz w:val="18"/>
                <w:szCs w:val="18"/>
              </w:rPr>
              <w:t>Pareto optimal solutions</w:t>
            </w:r>
          </w:p>
        </w:tc>
      </w:tr>
      <w:tr w:rsidR="00A66D0C" w:rsidRPr="00532ED8">
        <w:trPr>
          <w:jc w:val="center"/>
        </w:trPr>
        <w:tc>
          <w:tcPr>
            <w:tcW w:w="810" w:type="dxa"/>
            <w:vMerge/>
            <w:tcBorders>
              <w:left w:val="nil"/>
              <w:bottom w:val="single" w:sz="4" w:space="0" w:color="000000"/>
            </w:tcBorders>
            <w:vAlign w:val="center"/>
          </w:tcPr>
          <w:p w:rsidR="00A66D0C" w:rsidRPr="00532ED8" w:rsidRDefault="00A66D0C" w:rsidP="00210CA6">
            <w:pPr>
              <w:jc w:val="center"/>
              <w:rPr>
                <w:sz w:val="18"/>
                <w:szCs w:val="18"/>
              </w:rPr>
            </w:pPr>
          </w:p>
        </w:tc>
        <w:tc>
          <w:tcPr>
            <w:tcW w:w="990" w:type="dxa"/>
            <w:vMerge/>
            <w:tcBorders>
              <w:bottom w:val="single" w:sz="4" w:space="0" w:color="000000"/>
            </w:tcBorders>
            <w:vAlign w:val="center"/>
          </w:tcPr>
          <w:p w:rsidR="00A66D0C" w:rsidRPr="00532ED8" w:rsidRDefault="00A66D0C" w:rsidP="00210CA6">
            <w:pPr>
              <w:jc w:val="center"/>
              <w:rPr>
                <w:sz w:val="18"/>
                <w:szCs w:val="18"/>
              </w:rPr>
            </w:pPr>
          </w:p>
        </w:tc>
        <w:tc>
          <w:tcPr>
            <w:tcW w:w="1170" w:type="dxa"/>
            <w:vMerge/>
            <w:tcBorders>
              <w:bottom w:val="single" w:sz="4" w:space="0" w:color="000000"/>
            </w:tcBorders>
          </w:tcPr>
          <w:p w:rsidR="00A66D0C" w:rsidRPr="00532ED8" w:rsidRDefault="00A66D0C" w:rsidP="00210CA6">
            <w:pPr>
              <w:jc w:val="center"/>
              <w:rPr>
                <w:sz w:val="18"/>
                <w:szCs w:val="18"/>
              </w:rPr>
            </w:pPr>
          </w:p>
        </w:tc>
        <w:tc>
          <w:tcPr>
            <w:tcW w:w="1080" w:type="dxa"/>
            <w:tcBorders>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462</w:t>
            </w:r>
          </w:p>
        </w:tc>
      </w:tr>
      <w:tr w:rsidR="00A66D0C" w:rsidRPr="00532ED8">
        <w:trPr>
          <w:jc w:val="center"/>
        </w:trPr>
        <w:tc>
          <w:tcPr>
            <w:tcW w:w="810" w:type="dxa"/>
            <w:vMerge w:val="restart"/>
            <w:tcBorders>
              <w:left w:val="nil"/>
            </w:tcBorders>
            <w:vAlign w:val="center"/>
          </w:tcPr>
          <w:p w:rsidR="00A66D0C" w:rsidRPr="00532ED8" w:rsidRDefault="00A66D0C" w:rsidP="00210CA6">
            <w:pPr>
              <w:jc w:val="center"/>
              <w:rPr>
                <w:i/>
                <w:sz w:val="18"/>
                <w:szCs w:val="18"/>
              </w:rPr>
            </w:pPr>
            <w:r w:rsidRPr="00532ED8">
              <w:rPr>
                <w:i/>
                <w:sz w:val="18"/>
                <w:szCs w:val="18"/>
              </w:rPr>
              <w:t>DV1</w:t>
            </w:r>
          </w:p>
          <w:p w:rsidR="00A66D0C" w:rsidRPr="00532ED8" w:rsidRDefault="00A66D0C" w:rsidP="00210CA6">
            <w:pPr>
              <w:jc w:val="center"/>
              <w:rPr>
                <w:i/>
                <w:sz w:val="18"/>
                <w:szCs w:val="18"/>
              </w:rPr>
            </w:pPr>
            <w:r w:rsidRPr="00532ED8">
              <w:rPr>
                <w:i/>
                <w:sz w:val="18"/>
                <w:szCs w:val="18"/>
              </w:rPr>
              <w:t>DV2</w:t>
            </w:r>
          </w:p>
          <w:p w:rsidR="00A66D0C" w:rsidRPr="00532ED8" w:rsidRDefault="00A66D0C" w:rsidP="00210CA6">
            <w:pPr>
              <w:jc w:val="center"/>
              <w:rPr>
                <w:i/>
                <w:sz w:val="18"/>
                <w:szCs w:val="18"/>
              </w:rPr>
            </w:pPr>
            <w:r w:rsidRPr="00532ED8">
              <w:rPr>
                <w:i/>
                <w:sz w:val="18"/>
                <w:szCs w:val="18"/>
              </w:rPr>
              <w:t>DV3</w:t>
            </w:r>
          </w:p>
          <w:p w:rsidR="00A66D0C" w:rsidRPr="00532ED8" w:rsidRDefault="00A66D0C" w:rsidP="00210CA6">
            <w:pPr>
              <w:jc w:val="center"/>
              <w:rPr>
                <w:i/>
                <w:sz w:val="18"/>
                <w:szCs w:val="18"/>
              </w:rPr>
            </w:pPr>
            <w:r w:rsidRPr="00532ED8">
              <w:rPr>
                <w:i/>
                <w:sz w:val="18"/>
                <w:szCs w:val="18"/>
              </w:rPr>
              <w:t>DV4</w:t>
            </w:r>
          </w:p>
        </w:tc>
        <w:tc>
          <w:tcPr>
            <w:tcW w:w="990" w:type="dxa"/>
            <w:vAlign w:val="center"/>
          </w:tcPr>
          <w:p w:rsidR="00A66D0C" w:rsidRPr="00532ED8" w:rsidRDefault="00A66D0C" w:rsidP="00210CA6">
            <w:pPr>
              <w:jc w:val="center"/>
              <w:rPr>
                <w:sz w:val="18"/>
                <w:szCs w:val="18"/>
              </w:rPr>
            </w:pPr>
            <w:r w:rsidRPr="00532ED8">
              <w:rPr>
                <w:sz w:val="18"/>
                <w:szCs w:val="18"/>
              </w:rPr>
              <w:t>5.50E+00</w:t>
            </w:r>
          </w:p>
        </w:tc>
        <w:tc>
          <w:tcPr>
            <w:tcW w:w="1170" w:type="dxa"/>
            <w:vAlign w:val="center"/>
          </w:tcPr>
          <w:p w:rsidR="00A66D0C" w:rsidRPr="00532ED8" w:rsidRDefault="00A66D0C" w:rsidP="00210CA6">
            <w:pPr>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6.18E+00</w:t>
            </w:r>
          </w:p>
        </w:tc>
      </w:tr>
      <w:tr w:rsidR="00A66D0C" w:rsidRPr="00532ED8">
        <w:trPr>
          <w:jc w:val="center"/>
        </w:trPr>
        <w:tc>
          <w:tcPr>
            <w:tcW w:w="810" w:type="dxa"/>
            <w:vMerge/>
            <w:tcBorders>
              <w:left w:val="nil"/>
            </w:tcBorders>
            <w:vAlign w:val="center"/>
          </w:tcPr>
          <w:p w:rsidR="00A66D0C" w:rsidRPr="00532ED8" w:rsidRDefault="00A66D0C" w:rsidP="00210CA6">
            <w:pPr>
              <w:jc w:val="center"/>
              <w:rPr>
                <w:sz w:val="18"/>
                <w:szCs w:val="18"/>
              </w:rPr>
            </w:pPr>
          </w:p>
        </w:tc>
        <w:tc>
          <w:tcPr>
            <w:tcW w:w="990" w:type="dxa"/>
            <w:vAlign w:val="center"/>
          </w:tcPr>
          <w:p w:rsidR="00A66D0C" w:rsidRPr="00532ED8" w:rsidRDefault="00A66D0C" w:rsidP="00210CA6">
            <w:pPr>
              <w:jc w:val="center"/>
              <w:rPr>
                <w:sz w:val="18"/>
                <w:szCs w:val="18"/>
              </w:rPr>
            </w:pPr>
            <w:r w:rsidRPr="00532ED8">
              <w:rPr>
                <w:sz w:val="18"/>
                <w:szCs w:val="18"/>
              </w:rPr>
              <w:t>8.50E+00</w:t>
            </w:r>
          </w:p>
        </w:tc>
        <w:tc>
          <w:tcPr>
            <w:tcW w:w="1170" w:type="dxa"/>
            <w:vAlign w:val="center"/>
          </w:tcPr>
          <w:p w:rsidR="00A66D0C" w:rsidRPr="00532ED8" w:rsidRDefault="00A66D0C" w:rsidP="00210CA6">
            <w:pPr>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7.18E-01</w:t>
            </w:r>
          </w:p>
        </w:tc>
      </w:tr>
      <w:tr w:rsidR="00A66D0C" w:rsidRPr="00532ED8">
        <w:trPr>
          <w:jc w:val="center"/>
        </w:trPr>
        <w:tc>
          <w:tcPr>
            <w:tcW w:w="810" w:type="dxa"/>
            <w:vMerge/>
            <w:tcBorders>
              <w:left w:val="nil"/>
            </w:tcBorders>
            <w:vAlign w:val="center"/>
          </w:tcPr>
          <w:p w:rsidR="00A66D0C" w:rsidRPr="00532ED8" w:rsidRDefault="00A66D0C" w:rsidP="00210CA6">
            <w:pPr>
              <w:jc w:val="center"/>
              <w:rPr>
                <w:sz w:val="18"/>
                <w:szCs w:val="18"/>
              </w:rPr>
            </w:pPr>
          </w:p>
        </w:tc>
        <w:tc>
          <w:tcPr>
            <w:tcW w:w="990" w:type="dxa"/>
            <w:vAlign w:val="center"/>
          </w:tcPr>
          <w:p w:rsidR="00A66D0C" w:rsidRPr="00532ED8" w:rsidRDefault="00A66D0C" w:rsidP="00210CA6">
            <w:pPr>
              <w:jc w:val="center"/>
              <w:rPr>
                <w:sz w:val="18"/>
                <w:szCs w:val="18"/>
              </w:rPr>
            </w:pPr>
            <w:r w:rsidRPr="00532ED8">
              <w:rPr>
                <w:sz w:val="18"/>
                <w:szCs w:val="18"/>
              </w:rPr>
              <w:t>2.0E+01</w:t>
            </w:r>
          </w:p>
        </w:tc>
        <w:tc>
          <w:tcPr>
            <w:tcW w:w="1170" w:type="dxa"/>
            <w:vAlign w:val="center"/>
          </w:tcPr>
          <w:p w:rsidR="00A66D0C" w:rsidRPr="00532ED8" w:rsidRDefault="00A66D0C" w:rsidP="00210CA6">
            <w:pPr>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A66D0C" w:rsidRPr="00532ED8" w:rsidRDefault="00A66D0C" w:rsidP="00210CA6">
            <w:pPr>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A66D0C" w:rsidRPr="00532ED8" w:rsidRDefault="00A66D0C" w:rsidP="00210CA6">
            <w:pPr>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A66D0C" w:rsidRPr="00532ED8" w:rsidRDefault="00A66D0C" w:rsidP="00210CA6">
            <w:pPr>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A66D0C" w:rsidRPr="00532ED8" w:rsidRDefault="00A66D0C" w:rsidP="00210CA6">
            <w:pPr>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A66D0C" w:rsidRPr="00532ED8" w:rsidRDefault="00A66D0C" w:rsidP="00210CA6">
            <w:pPr>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A66D0C" w:rsidRPr="00532ED8" w:rsidRDefault="00A66D0C" w:rsidP="00210CA6">
            <w:pPr>
              <w:jc w:val="center"/>
              <w:rPr>
                <w:sz w:val="18"/>
                <w:szCs w:val="18"/>
              </w:rPr>
            </w:pPr>
            <w:r w:rsidRPr="00532ED8">
              <w:rPr>
                <w:sz w:val="18"/>
                <w:szCs w:val="18"/>
              </w:rPr>
              <w:t>1.58E+01</w:t>
            </w:r>
          </w:p>
        </w:tc>
      </w:tr>
      <w:tr w:rsidR="00A66D0C" w:rsidRPr="00532ED8">
        <w:trPr>
          <w:jc w:val="center"/>
        </w:trPr>
        <w:tc>
          <w:tcPr>
            <w:tcW w:w="810" w:type="dxa"/>
            <w:vMerge/>
            <w:tcBorders>
              <w:left w:val="nil"/>
            </w:tcBorders>
            <w:vAlign w:val="center"/>
          </w:tcPr>
          <w:p w:rsidR="00A66D0C" w:rsidRPr="00532ED8" w:rsidRDefault="00A66D0C" w:rsidP="00210CA6">
            <w:pPr>
              <w:jc w:val="center"/>
              <w:rPr>
                <w:sz w:val="18"/>
                <w:szCs w:val="18"/>
              </w:rPr>
            </w:pPr>
          </w:p>
        </w:tc>
        <w:tc>
          <w:tcPr>
            <w:tcW w:w="990" w:type="dxa"/>
            <w:vAlign w:val="center"/>
          </w:tcPr>
          <w:p w:rsidR="00A66D0C" w:rsidRPr="00532ED8" w:rsidRDefault="00A66D0C" w:rsidP="00210CA6">
            <w:pPr>
              <w:jc w:val="center"/>
              <w:rPr>
                <w:sz w:val="18"/>
                <w:szCs w:val="18"/>
              </w:rPr>
            </w:pPr>
            <w:r w:rsidRPr="00532ED8">
              <w:rPr>
                <w:sz w:val="18"/>
                <w:szCs w:val="18"/>
              </w:rPr>
              <w:t>2.0E+01</w:t>
            </w:r>
          </w:p>
        </w:tc>
        <w:tc>
          <w:tcPr>
            <w:tcW w:w="1170" w:type="dxa"/>
            <w:vAlign w:val="center"/>
          </w:tcPr>
          <w:p w:rsidR="00A66D0C" w:rsidRPr="00532ED8" w:rsidRDefault="00A66D0C" w:rsidP="00210CA6">
            <w:pPr>
              <w:jc w:val="center"/>
              <w:rPr>
                <w:sz w:val="18"/>
                <w:szCs w:val="18"/>
              </w:rPr>
            </w:pPr>
            <w:r w:rsidRPr="00532ED8">
              <w:rPr>
                <w:sz w:val="18"/>
                <w:szCs w:val="18"/>
              </w:rPr>
              <w:t>4.93E+01</w:t>
            </w:r>
          </w:p>
        </w:tc>
        <w:tc>
          <w:tcPr>
            <w:tcW w:w="1080" w:type="dxa"/>
            <w:tcBorders>
              <w:top w:val="single" w:sz="6" w:space="0" w:color="auto"/>
              <w:right w:val="nil"/>
            </w:tcBorders>
            <w:vAlign w:val="center"/>
          </w:tcPr>
          <w:p w:rsidR="00A66D0C" w:rsidRPr="00532ED8" w:rsidRDefault="00A66D0C" w:rsidP="00210CA6">
            <w:pPr>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A66D0C" w:rsidRPr="00532ED8" w:rsidRDefault="00A66D0C" w:rsidP="00210CA6">
            <w:pPr>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A66D0C" w:rsidRPr="00532ED8" w:rsidRDefault="00A66D0C" w:rsidP="00210CA6">
            <w:pPr>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A66D0C" w:rsidRPr="00532ED8" w:rsidRDefault="00A66D0C" w:rsidP="00210CA6">
            <w:pPr>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A66D0C" w:rsidRPr="00532ED8" w:rsidRDefault="00A66D0C" w:rsidP="00210CA6">
            <w:pPr>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A66D0C" w:rsidRPr="00532ED8" w:rsidRDefault="00A66D0C" w:rsidP="00210CA6">
            <w:pPr>
              <w:jc w:val="center"/>
              <w:rPr>
                <w:sz w:val="18"/>
                <w:szCs w:val="18"/>
              </w:rPr>
            </w:pPr>
            <w:r w:rsidRPr="00532ED8">
              <w:rPr>
                <w:sz w:val="18"/>
                <w:szCs w:val="18"/>
              </w:rPr>
              <w:t>3.11E+01</w:t>
            </w:r>
          </w:p>
        </w:tc>
      </w:tr>
    </w:tbl>
    <w:p w:rsidR="00A66D0C" w:rsidRPr="00532ED8" w:rsidRDefault="00A66D0C" w:rsidP="00E41DAF">
      <w:pPr>
        <w:spacing w:before="120"/>
        <w:jc w:val="center"/>
      </w:pPr>
      <w:r w:rsidRPr="00A96CF9">
        <w:t>Table 7.</w:t>
      </w:r>
      <w:r w:rsidRPr="00532ED8">
        <w:t xml:space="preserve"> Second  iteration.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A66D0C" w:rsidRPr="00532ED8">
        <w:trPr>
          <w:gridAfter w:val="1"/>
          <w:wAfter w:w="11" w:type="dxa"/>
          <w:jc w:val="center"/>
        </w:trPr>
        <w:tc>
          <w:tcPr>
            <w:tcW w:w="1553" w:type="dxa"/>
            <w:gridSpan w:val="2"/>
            <w:vMerge w:val="restart"/>
            <w:tcBorders>
              <w:left w:val="nil"/>
            </w:tcBorders>
            <w:vAlign w:val="center"/>
          </w:tcPr>
          <w:p w:rsidR="00A66D0C" w:rsidRPr="00532ED8" w:rsidRDefault="00A66D0C" w:rsidP="00210CA6">
            <w:pPr>
              <w:jc w:val="center"/>
              <w:rPr>
                <w:sz w:val="18"/>
                <w:szCs w:val="18"/>
              </w:rPr>
            </w:pPr>
            <w:r w:rsidRPr="00532ED8">
              <w:rPr>
                <w:sz w:val="18"/>
                <w:szCs w:val="18"/>
              </w:rPr>
              <w:t>Criteria</w:t>
            </w:r>
          </w:p>
        </w:tc>
        <w:tc>
          <w:tcPr>
            <w:tcW w:w="1080" w:type="dxa"/>
            <w:vMerge w:val="restart"/>
            <w:vAlign w:val="center"/>
          </w:tcPr>
          <w:p w:rsidR="00A66D0C" w:rsidRPr="00532ED8" w:rsidRDefault="00A66D0C" w:rsidP="00210CA6">
            <w:pPr>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Pareto optimal solutions</w:t>
            </w:r>
          </w:p>
        </w:tc>
      </w:tr>
      <w:tr w:rsidR="00A66D0C" w:rsidRPr="00532ED8">
        <w:trPr>
          <w:jc w:val="center"/>
        </w:trPr>
        <w:tc>
          <w:tcPr>
            <w:tcW w:w="1553" w:type="dxa"/>
            <w:gridSpan w:val="2"/>
            <w:vMerge/>
            <w:tcBorders>
              <w:left w:val="nil"/>
              <w:bottom w:val="single" w:sz="4" w:space="0" w:color="000000"/>
            </w:tcBorders>
            <w:vAlign w:val="center"/>
          </w:tcPr>
          <w:p w:rsidR="00A66D0C" w:rsidRPr="00532ED8" w:rsidRDefault="00A66D0C" w:rsidP="00210CA6">
            <w:pPr>
              <w:jc w:val="center"/>
              <w:rPr>
                <w:sz w:val="18"/>
                <w:szCs w:val="18"/>
              </w:rPr>
            </w:pPr>
          </w:p>
        </w:tc>
        <w:tc>
          <w:tcPr>
            <w:tcW w:w="1080" w:type="dxa"/>
            <w:vMerge/>
            <w:tcBorders>
              <w:bottom w:val="single" w:sz="4" w:space="0" w:color="000000"/>
            </w:tcBorders>
            <w:vAlign w:val="center"/>
          </w:tcPr>
          <w:p w:rsidR="00A66D0C" w:rsidRPr="00532ED8" w:rsidRDefault="00A66D0C" w:rsidP="00210CA6">
            <w:pPr>
              <w:jc w:val="center"/>
              <w:rPr>
                <w:sz w:val="18"/>
                <w:szCs w:val="18"/>
              </w:rPr>
            </w:pPr>
          </w:p>
        </w:tc>
        <w:tc>
          <w:tcPr>
            <w:tcW w:w="1154" w:type="dxa"/>
            <w:tcBorders>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A66D0C" w:rsidRPr="00532ED8" w:rsidRDefault="00A66D0C" w:rsidP="00210CA6">
            <w:pPr>
              <w:jc w:val="center"/>
              <w:rPr>
                <w:sz w:val="18"/>
                <w:szCs w:val="18"/>
              </w:rPr>
            </w:pPr>
            <w:r w:rsidRPr="00532ED8">
              <w:rPr>
                <w:sz w:val="18"/>
                <w:szCs w:val="18"/>
              </w:rPr>
              <w:t>#462</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2</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30E-0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6.01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45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17E-02</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7.04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28E-02</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3</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54E-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9.60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13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11E-01</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66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4E-01</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4</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0E+00</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0E+00</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00E+00</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5</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3.15E-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6.13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81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85E-01</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43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63E-01</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6</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49E-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1.28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67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2.16E-01</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8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2.11E-01</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7</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51E-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1.68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67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2E-01</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6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8E-01</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8</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3.24E+00</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3.29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29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29E+00</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30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31E+00</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9</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5.96E+00</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9.09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1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7.9E+00</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05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54E+00</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10</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07E+02</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1.77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8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43E+02</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2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85E+02</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11</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7.45E-02</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6.62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60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09E-02</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74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95E-02</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12</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01E-04</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1.81E-04</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70E-04</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80E-04</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2.01E-04</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1.98E-04</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P13</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pseudo)</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3.16E-05</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6.02E-05</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5.89E-05</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58E-05</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7.13E-05</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7.27E-05</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FQ1</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1.23E-02</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9.93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81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34E-02</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26E-02</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9.64E-02</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FQ2</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5.36E+01</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4.33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41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38E+01</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14E+01</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10E+01</w:t>
            </w:r>
          </w:p>
        </w:tc>
      </w:tr>
      <w:tr w:rsidR="00A66D0C" w:rsidRPr="00532ED8">
        <w:trPr>
          <w:jc w:val="center"/>
        </w:trPr>
        <w:tc>
          <w:tcPr>
            <w:tcW w:w="648" w:type="dxa"/>
            <w:tcBorders>
              <w:top w:val="nil"/>
              <w:left w:val="nil"/>
              <w:bottom w:val="nil"/>
              <w:right w:val="nil"/>
            </w:tcBorders>
            <w:vAlign w:val="center"/>
          </w:tcPr>
          <w:p w:rsidR="00A66D0C" w:rsidRPr="00532ED8" w:rsidRDefault="00A66D0C" w:rsidP="00210CA6">
            <w:pPr>
              <w:jc w:val="center"/>
              <w:rPr>
                <w:i/>
                <w:sz w:val="18"/>
                <w:szCs w:val="18"/>
              </w:rPr>
            </w:pPr>
            <w:r w:rsidRPr="00532ED8">
              <w:rPr>
                <w:i/>
                <w:sz w:val="18"/>
                <w:szCs w:val="18"/>
              </w:rPr>
              <w:t>FQ4</w:t>
            </w:r>
          </w:p>
        </w:tc>
        <w:tc>
          <w:tcPr>
            <w:tcW w:w="905" w:type="dxa"/>
            <w:tcBorders>
              <w:top w:val="nil"/>
              <w:left w:val="nil"/>
              <w:bottom w:val="nil"/>
            </w:tcBorders>
            <w:vAlign w:val="center"/>
          </w:tcPr>
          <w:p w:rsidR="00A66D0C" w:rsidRPr="00532ED8" w:rsidRDefault="00A66D0C" w:rsidP="00210CA6">
            <w:pPr>
              <w:jc w:val="center"/>
              <w:rPr>
                <w:sz w:val="18"/>
                <w:szCs w:val="18"/>
              </w:rPr>
            </w:pPr>
            <w:r w:rsidRPr="00532ED8">
              <w:rPr>
                <w:sz w:val="18"/>
                <w:szCs w:val="18"/>
              </w:rPr>
              <w:t>(min)</w:t>
            </w:r>
          </w:p>
        </w:tc>
        <w:tc>
          <w:tcPr>
            <w:tcW w:w="1080" w:type="dxa"/>
            <w:tcBorders>
              <w:top w:val="nil"/>
              <w:bottom w:val="nil"/>
            </w:tcBorders>
            <w:vAlign w:val="center"/>
          </w:tcPr>
          <w:p w:rsidR="00A66D0C" w:rsidRPr="00532ED8" w:rsidRDefault="00A66D0C" w:rsidP="00210CA6">
            <w:pPr>
              <w:jc w:val="center"/>
              <w:rPr>
                <w:sz w:val="18"/>
                <w:szCs w:val="18"/>
              </w:rPr>
            </w:pPr>
            <w:r w:rsidRPr="00532ED8">
              <w:rPr>
                <w:sz w:val="18"/>
                <w:szCs w:val="18"/>
              </w:rPr>
              <w:t>4.68E+00</w:t>
            </w:r>
          </w:p>
        </w:tc>
        <w:tc>
          <w:tcPr>
            <w:tcW w:w="1154" w:type="dxa"/>
            <w:tcBorders>
              <w:top w:val="nil"/>
              <w:bottom w:val="nil"/>
              <w:right w:val="nil"/>
            </w:tcBorders>
            <w:vAlign w:val="center"/>
          </w:tcPr>
          <w:p w:rsidR="00A66D0C" w:rsidRPr="00532ED8" w:rsidRDefault="00A66D0C" w:rsidP="00210CA6">
            <w:pPr>
              <w:jc w:val="center"/>
              <w:rPr>
                <w:sz w:val="18"/>
                <w:szCs w:val="18"/>
              </w:rPr>
            </w:pPr>
            <w:r w:rsidRPr="00532ED8">
              <w:rPr>
                <w:sz w:val="18"/>
                <w:szCs w:val="18"/>
              </w:rPr>
              <w:t>4.08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4.19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87E+00</w:t>
            </w:r>
          </w:p>
        </w:tc>
        <w:tc>
          <w:tcPr>
            <w:tcW w:w="979"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88E+00</w:t>
            </w:r>
          </w:p>
        </w:tc>
        <w:tc>
          <w:tcPr>
            <w:tcW w:w="980" w:type="dxa"/>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A66D0C" w:rsidRPr="00532ED8" w:rsidRDefault="00A66D0C" w:rsidP="00210CA6">
            <w:pPr>
              <w:jc w:val="center"/>
              <w:rPr>
                <w:sz w:val="18"/>
                <w:szCs w:val="18"/>
              </w:rPr>
            </w:pPr>
            <w:r w:rsidRPr="00532ED8">
              <w:rPr>
                <w:sz w:val="18"/>
                <w:szCs w:val="18"/>
              </w:rPr>
              <w:t>3.97E+00</w:t>
            </w:r>
          </w:p>
        </w:tc>
      </w:tr>
      <w:tr w:rsidR="00A66D0C" w:rsidRPr="00532ED8">
        <w:trPr>
          <w:jc w:val="center"/>
        </w:trPr>
        <w:tc>
          <w:tcPr>
            <w:tcW w:w="648" w:type="dxa"/>
            <w:tcBorders>
              <w:top w:val="nil"/>
              <w:left w:val="nil"/>
              <w:right w:val="nil"/>
            </w:tcBorders>
            <w:vAlign w:val="center"/>
          </w:tcPr>
          <w:p w:rsidR="00A66D0C" w:rsidRPr="00532ED8" w:rsidRDefault="00A66D0C" w:rsidP="00210CA6">
            <w:pPr>
              <w:jc w:val="center"/>
              <w:rPr>
                <w:i/>
                <w:sz w:val="18"/>
                <w:szCs w:val="18"/>
              </w:rPr>
            </w:pPr>
            <w:r w:rsidRPr="00532ED8">
              <w:rPr>
                <w:i/>
                <w:sz w:val="18"/>
                <w:szCs w:val="18"/>
              </w:rPr>
              <w:t>R1</w:t>
            </w:r>
          </w:p>
        </w:tc>
        <w:tc>
          <w:tcPr>
            <w:tcW w:w="905" w:type="dxa"/>
            <w:tcBorders>
              <w:top w:val="nil"/>
              <w:left w:val="nil"/>
            </w:tcBorders>
            <w:vAlign w:val="center"/>
          </w:tcPr>
          <w:p w:rsidR="00A66D0C" w:rsidRPr="00532ED8" w:rsidRDefault="00A66D0C" w:rsidP="00210CA6">
            <w:pPr>
              <w:jc w:val="center"/>
              <w:rPr>
                <w:sz w:val="18"/>
                <w:szCs w:val="18"/>
              </w:rPr>
            </w:pPr>
            <w:r w:rsidRPr="00532ED8">
              <w:rPr>
                <w:sz w:val="18"/>
                <w:szCs w:val="18"/>
              </w:rPr>
              <w:t>(max)</w:t>
            </w:r>
          </w:p>
        </w:tc>
        <w:tc>
          <w:tcPr>
            <w:tcW w:w="1080" w:type="dxa"/>
            <w:tcBorders>
              <w:top w:val="nil"/>
            </w:tcBorders>
            <w:vAlign w:val="center"/>
          </w:tcPr>
          <w:p w:rsidR="00A66D0C" w:rsidRPr="00532ED8" w:rsidRDefault="00A66D0C" w:rsidP="00210CA6">
            <w:pPr>
              <w:jc w:val="center"/>
              <w:rPr>
                <w:sz w:val="18"/>
                <w:szCs w:val="18"/>
              </w:rPr>
            </w:pPr>
            <w:r w:rsidRPr="00532ED8">
              <w:rPr>
                <w:sz w:val="18"/>
                <w:szCs w:val="18"/>
              </w:rPr>
              <w:t>8.50E+01</w:t>
            </w:r>
          </w:p>
        </w:tc>
        <w:tc>
          <w:tcPr>
            <w:tcW w:w="1154" w:type="dxa"/>
            <w:tcBorders>
              <w:top w:val="nil"/>
              <w:right w:val="nil"/>
            </w:tcBorders>
            <w:vAlign w:val="center"/>
          </w:tcPr>
          <w:p w:rsidR="00A66D0C" w:rsidRPr="00532ED8" w:rsidRDefault="00A66D0C" w:rsidP="00210CA6">
            <w:pPr>
              <w:jc w:val="center"/>
              <w:rPr>
                <w:sz w:val="18"/>
                <w:szCs w:val="18"/>
              </w:rPr>
            </w:pPr>
            <w:r w:rsidRPr="00532ED8">
              <w:rPr>
                <w:sz w:val="18"/>
                <w:szCs w:val="18"/>
              </w:rPr>
              <w:t>8.50E+01</w:t>
            </w:r>
          </w:p>
        </w:tc>
        <w:tc>
          <w:tcPr>
            <w:tcW w:w="980" w:type="dxa"/>
            <w:tcBorders>
              <w:top w:val="nil"/>
              <w:left w:val="nil"/>
              <w:right w:val="nil"/>
            </w:tcBorders>
            <w:vAlign w:val="center"/>
          </w:tcPr>
          <w:p w:rsidR="00A66D0C" w:rsidRPr="00532ED8" w:rsidRDefault="00A66D0C" w:rsidP="00210CA6">
            <w:pPr>
              <w:jc w:val="center"/>
              <w:rPr>
                <w:sz w:val="18"/>
                <w:szCs w:val="18"/>
              </w:rPr>
            </w:pPr>
            <w:r w:rsidRPr="00532ED8">
              <w:rPr>
                <w:sz w:val="18"/>
                <w:szCs w:val="18"/>
              </w:rPr>
              <w:t>1.05E+02</w:t>
            </w:r>
          </w:p>
        </w:tc>
        <w:tc>
          <w:tcPr>
            <w:tcW w:w="980" w:type="dxa"/>
            <w:tcBorders>
              <w:top w:val="nil"/>
              <w:left w:val="nil"/>
              <w:right w:val="nil"/>
            </w:tcBorders>
            <w:vAlign w:val="center"/>
          </w:tcPr>
          <w:p w:rsidR="00A66D0C" w:rsidRPr="00532ED8" w:rsidRDefault="00A66D0C" w:rsidP="00210CA6">
            <w:pPr>
              <w:jc w:val="center"/>
              <w:rPr>
                <w:sz w:val="18"/>
                <w:szCs w:val="18"/>
              </w:rPr>
            </w:pPr>
            <w:r w:rsidRPr="00532ED8">
              <w:rPr>
                <w:sz w:val="18"/>
                <w:szCs w:val="18"/>
              </w:rPr>
              <w:t>8.00E+01</w:t>
            </w:r>
          </w:p>
        </w:tc>
        <w:tc>
          <w:tcPr>
            <w:tcW w:w="979" w:type="dxa"/>
            <w:tcBorders>
              <w:top w:val="nil"/>
              <w:left w:val="nil"/>
              <w:right w:val="nil"/>
            </w:tcBorders>
            <w:vAlign w:val="center"/>
          </w:tcPr>
          <w:p w:rsidR="00A66D0C" w:rsidRPr="00532ED8" w:rsidRDefault="00A66D0C" w:rsidP="00210CA6">
            <w:pPr>
              <w:jc w:val="center"/>
              <w:rPr>
                <w:sz w:val="18"/>
                <w:szCs w:val="18"/>
              </w:rPr>
            </w:pPr>
            <w:r w:rsidRPr="00532ED8">
              <w:rPr>
                <w:sz w:val="18"/>
                <w:szCs w:val="18"/>
              </w:rPr>
              <w:t>8.50E+01</w:t>
            </w:r>
          </w:p>
        </w:tc>
        <w:tc>
          <w:tcPr>
            <w:tcW w:w="980" w:type="dxa"/>
            <w:tcBorders>
              <w:top w:val="nil"/>
              <w:left w:val="nil"/>
              <w:right w:val="nil"/>
            </w:tcBorders>
            <w:vAlign w:val="center"/>
          </w:tcPr>
          <w:p w:rsidR="00A66D0C" w:rsidRPr="00532ED8" w:rsidRDefault="00A66D0C" w:rsidP="00210CA6">
            <w:pPr>
              <w:jc w:val="center"/>
              <w:rPr>
                <w:sz w:val="18"/>
                <w:szCs w:val="18"/>
              </w:rPr>
            </w:pPr>
            <w:r w:rsidRPr="00532ED8">
              <w:rPr>
                <w:sz w:val="18"/>
                <w:szCs w:val="18"/>
              </w:rPr>
              <w:t>9.00E+01</w:t>
            </w:r>
          </w:p>
        </w:tc>
        <w:tc>
          <w:tcPr>
            <w:tcW w:w="980" w:type="dxa"/>
            <w:gridSpan w:val="2"/>
            <w:tcBorders>
              <w:top w:val="nil"/>
              <w:left w:val="nil"/>
              <w:right w:val="nil"/>
            </w:tcBorders>
            <w:vAlign w:val="center"/>
          </w:tcPr>
          <w:p w:rsidR="00A66D0C" w:rsidRPr="00532ED8" w:rsidRDefault="00A66D0C" w:rsidP="00210CA6">
            <w:pPr>
              <w:jc w:val="center"/>
              <w:rPr>
                <w:sz w:val="18"/>
                <w:szCs w:val="18"/>
              </w:rPr>
            </w:pPr>
            <w:r w:rsidRPr="00532ED8">
              <w:rPr>
                <w:sz w:val="18"/>
                <w:szCs w:val="18"/>
              </w:rPr>
              <w:t>1.00E+02</w:t>
            </w:r>
          </w:p>
        </w:tc>
      </w:tr>
    </w:tbl>
    <w:p w:rsidR="00A66D0C" w:rsidRPr="00532ED8" w:rsidRDefault="00A66D0C" w:rsidP="00E41DAF">
      <w:pPr>
        <w:spacing w:line="480" w:lineRule="auto"/>
        <w:ind w:firstLine="360"/>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 as well as the #993 from the first iteration belong to the very tight intervals of the first and second design variables. First three parameters (</w:t>
      </w:r>
      <w:r w:rsidRPr="00532ED8">
        <w:rPr>
          <w:i/>
        </w:rPr>
        <w:t>DV1-DV3</w:t>
      </w:r>
      <w:r w:rsidRPr="00532ED8">
        <w:t xml:space="preserve">) of #993 and #106 are almost identical. Observe, that #993, while providing good response of many criteria, however does not satisfy new constraints on criteria </w:t>
      </w:r>
      <w:r w:rsidRPr="00532ED8">
        <w:rPr>
          <w:i/>
          <w:iCs/>
        </w:rPr>
        <w:t>P9</w:t>
      </w:r>
      <w:r w:rsidRPr="00532ED8">
        <w:rPr>
          <w:iCs/>
        </w:rPr>
        <w:t xml:space="preserve"> and</w:t>
      </w:r>
      <w:r w:rsidRPr="00532ED8">
        <w:rPr>
          <w:i/>
          <w:iCs/>
        </w:rPr>
        <w:t xml:space="preserve"> P10 </w:t>
      </w:r>
      <w:r w:rsidRPr="00532ED8">
        <w:rPr>
          <w:iCs/>
        </w:rPr>
        <w:t xml:space="preserve">(the elevator workload). Moreover, analysis of the #993 also shows that it fails to satisfy constraint of the flying qualities criteria </w:t>
      </w:r>
      <w:r w:rsidRPr="00532ED8">
        <w:rPr>
          <w:i/>
          <w:iCs/>
        </w:rPr>
        <w:t>FQ3.</w:t>
      </w:r>
    </w:p>
    <w:p w:rsidR="00A66D0C" w:rsidRPr="00532ED8" w:rsidRDefault="00A66D0C" w:rsidP="00E41DAF">
      <w:pPr>
        <w:ind w:firstLine="360"/>
        <w:rPr>
          <w:highlight w:val="yellow"/>
        </w:rPr>
      </w:pPr>
      <w:r>
        <w:rPr>
          <w:noProof/>
        </w:rPr>
        <w:pict>
          <v:shape id="Picture 567" o:spid="_x0000_i1071" type="#_x0000_t75" style="width:449.25pt;height:149.25pt;visibility:visible">
            <v:imagedata r:id="rId84" o:title=""/>
          </v:shape>
        </w:pict>
      </w:r>
    </w:p>
    <w:p w:rsidR="00A66D0C" w:rsidRPr="00532ED8" w:rsidRDefault="00A66D0C" w:rsidP="00611718">
      <w:pPr>
        <w:pStyle w:val="List"/>
        <w:numPr>
          <w:ilvl w:val="0"/>
          <w:numId w:val="9"/>
        </w:numPr>
        <w:tabs>
          <w:tab w:val="left" w:pos="0"/>
        </w:tabs>
        <w:overflowPunct/>
        <w:spacing w:line="240" w:lineRule="auto"/>
        <w:jc w:val="center"/>
        <w:textAlignment w:val="auto"/>
        <w:rPr>
          <w:i/>
          <w:sz w:val="20"/>
          <w:szCs w:val="20"/>
          <w:lang w:val="en-US"/>
        </w:rPr>
      </w:pPr>
      <w:r w:rsidRPr="00532ED8">
        <w:rPr>
          <w:sz w:val="20"/>
          <w:szCs w:val="20"/>
          <w:lang w:val="en-US"/>
        </w:rPr>
        <w:t xml:space="preserve">Criterion </w:t>
      </w:r>
      <w:r w:rsidRPr="00532ED8">
        <w:rPr>
          <w:i/>
          <w:sz w:val="20"/>
          <w:szCs w:val="20"/>
          <w:lang w:val="en-US"/>
        </w:rPr>
        <w:t>P2</w:t>
      </w:r>
      <w:r w:rsidRPr="00532ED8">
        <w:rPr>
          <w:sz w:val="20"/>
          <w:szCs w:val="20"/>
          <w:lang w:val="en-US"/>
        </w:rPr>
        <w:t xml:space="preserve"> (max AOA deviation) vs. design variable </w:t>
      </w:r>
      <w:r w:rsidRPr="00532ED8">
        <w:rPr>
          <w:i/>
          <w:sz w:val="20"/>
          <w:szCs w:val="20"/>
          <w:lang w:val="en-US"/>
        </w:rPr>
        <w:t>DV3</w:t>
      </w:r>
      <w:r>
        <w:rPr>
          <w:i/>
          <w:sz w:val="20"/>
          <w:szCs w:val="20"/>
          <w:lang w:val="en-US"/>
        </w:rPr>
        <w:t>.</w:t>
      </w:r>
    </w:p>
    <w:p w:rsidR="00A66D0C" w:rsidRPr="00532ED8" w:rsidRDefault="00A66D0C" w:rsidP="00E41DAF">
      <w:pPr>
        <w:ind w:firstLine="360"/>
        <w:rPr>
          <w:highlight w:val="yellow"/>
        </w:rPr>
      </w:pPr>
      <w:r>
        <w:rPr>
          <w:noProof/>
        </w:rPr>
        <w:pict>
          <v:shape id="Picture 572" o:spid="_x0000_i1072" type="#_x0000_t75" style="width:466.5pt;height:151.5pt;visibility:visible">
            <v:imagedata r:id="rId85" o:title=""/>
          </v:shape>
        </w:pict>
      </w:r>
    </w:p>
    <w:p w:rsidR="00A66D0C" w:rsidRPr="00532ED8" w:rsidRDefault="00A66D0C" w:rsidP="00E41DAF">
      <w:pPr>
        <w:pStyle w:val="List"/>
        <w:tabs>
          <w:tab w:val="left" w:pos="0"/>
        </w:tabs>
        <w:ind w:left="720" w:firstLine="0"/>
        <w:jc w:val="center"/>
        <w:rPr>
          <w:sz w:val="20"/>
          <w:szCs w:val="20"/>
          <w:lang w:val="en-US"/>
        </w:rPr>
      </w:pPr>
      <w:r w:rsidRPr="00532ED8">
        <w:rPr>
          <w:sz w:val="20"/>
          <w:szCs w:val="20"/>
          <w:lang w:val="en-US"/>
        </w:rPr>
        <w:t xml:space="preserve">(b)   Criterion </w:t>
      </w:r>
      <w:r w:rsidRPr="00532ED8">
        <w:rPr>
          <w:i/>
          <w:sz w:val="20"/>
          <w:szCs w:val="20"/>
          <w:lang w:val="en-US"/>
        </w:rPr>
        <w:t>R1</w:t>
      </w:r>
      <w:r w:rsidRPr="00532ED8">
        <w:rPr>
          <w:sz w:val="20"/>
          <w:szCs w:val="20"/>
          <w:lang w:val="en-US"/>
        </w:rPr>
        <w:t xml:space="preserve"> (time delay margin) vs. design variable </w:t>
      </w:r>
      <w:r w:rsidRPr="00532ED8">
        <w:rPr>
          <w:i/>
          <w:sz w:val="20"/>
          <w:szCs w:val="20"/>
          <w:lang w:val="en-US"/>
        </w:rPr>
        <w:t>DV3</w:t>
      </w:r>
    </w:p>
    <w:p w:rsidR="00A66D0C" w:rsidRDefault="00A66D0C" w:rsidP="00E41DAF">
      <w:pPr>
        <w:pStyle w:val="Caption"/>
        <w:spacing w:before="0" w:after="0"/>
        <w:ind w:firstLine="360"/>
        <w:jc w:val="center"/>
        <w:rPr>
          <w:b w:val="0"/>
          <w:i/>
          <w:iCs/>
          <w:lang w:val="en-US"/>
        </w:rPr>
      </w:pPr>
      <w:r>
        <w:rPr>
          <w:b w:val="0"/>
          <w:lang w:val="en-US"/>
        </w:rPr>
        <w:t>Figure 6</w:t>
      </w:r>
      <w:r w:rsidRPr="00532ED8">
        <w:rPr>
          <w:b w:val="0"/>
          <w:lang w:val="en-US"/>
        </w:rPr>
        <w:t xml:space="preserve">. </w:t>
      </w:r>
      <w:r w:rsidRPr="00532ED8">
        <w:rPr>
          <w:b w:val="0"/>
          <w:iCs/>
          <w:lang w:val="en-US"/>
        </w:rPr>
        <w:t>PSI Iteration 2</w:t>
      </w:r>
      <w:r w:rsidRPr="00532ED8">
        <w:rPr>
          <w:b w:val="0"/>
          <w:lang w:val="en-US"/>
        </w:rPr>
        <w:t xml:space="preserve">. Dependencies of criteria </w:t>
      </w:r>
      <w:r w:rsidRPr="00532ED8">
        <w:rPr>
          <w:b w:val="0"/>
          <w:i/>
          <w:iCs/>
          <w:lang w:val="en-US"/>
        </w:rPr>
        <w:t>P2</w:t>
      </w:r>
      <w:r w:rsidRPr="00532ED8">
        <w:rPr>
          <w:b w:val="0"/>
          <w:lang w:val="en-US"/>
        </w:rPr>
        <w:t xml:space="preserve"> and </w:t>
      </w:r>
      <w:r w:rsidRPr="00532ED8">
        <w:rPr>
          <w:b w:val="0"/>
          <w:i/>
          <w:iCs/>
          <w:lang w:val="en-US"/>
        </w:rPr>
        <w:t>R1</w:t>
      </w:r>
      <w:r w:rsidRPr="00532ED8">
        <w:rPr>
          <w:b w:val="0"/>
          <w:lang w:val="en-US"/>
        </w:rPr>
        <w:t xml:space="preserve"> on the design variable </w:t>
      </w:r>
      <w:r w:rsidRPr="00532ED8">
        <w:rPr>
          <w:b w:val="0"/>
          <w:i/>
          <w:iCs/>
          <w:lang w:val="en-US"/>
        </w:rPr>
        <w:t>DV3</w:t>
      </w:r>
      <w:r>
        <w:rPr>
          <w:b w:val="0"/>
          <w:i/>
          <w:iCs/>
          <w:lang w:val="en-US"/>
        </w:rPr>
        <w:t>.</w:t>
      </w:r>
    </w:p>
    <w:p w:rsidR="00A66D0C" w:rsidRPr="00722E63" w:rsidRDefault="00A66D0C" w:rsidP="00722E63">
      <w:pPr>
        <w:rPr>
          <w:lang w:eastAsia="ru-RU"/>
        </w:rPr>
      </w:pPr>
    </w:p>
    <w:p w:rsidR="00A66D0C" w:rsidRPr="00532ED8" w:rsidRDefault="00A66D0C" w:rsidP="00E41DAF">
      <w:pPr>
        <w:spacing w:line="480" w:lineRule="auto"/>
        <w:ind w:firstLine="360"/>
        <w:rPr>
          <w:b/>
        </w:rPr>
      </w:pPr>
      <w:r w:rsidRPr="00532ED8">
        <w:t xml:space="preserve">The analysis of test tables, dependencies of criteria on design variables, dependencies between criteria, allows to determine the most preferable solutions, in particular: </w:t>
      </w:r>
    </w:p>
    <w:p w:rsidR="00A66D0C" w:rsidRPr="00A96CF9" w:rsidRDefault="00A66D0C" w:rsidP="00E41DAF">
      <w:pPr>
        <w:pStyle w:val="List"/>
        <w:tabs>
          <w:tab w:val="left" w:pos="720"/>
        </w:tabs>
        <w:spacing w:line="480" w:lineRule="auto"/>
        <w:ind w:left="0" w:firstLine="36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xml:space="preserve">) on the (pilot-off-the-loop) trad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ults in degradation of the time delay margin of the augmented aircraft, as predicted by theory.</w:t>
      </w:r>
    </w:p>
    <w:p w:rsidR="00A66D0C" w:rsidRPr="00722E63" w:rsidRDefault="00A66D0C" w:rsidP="00E41DAF">
      <w:pPr>
        <w:pStyle w:val="List"/>
        <w:spacing w:line="480" w:lineRule="auto"/>
        <w:ind w:left="0" w:firstLine="360"/>
        <w:rPr>
          <w:sz w:val="20"/>
          <w:szCs w:val="20"/>
          <w:lang w:val="en-US"/>
        </w:rPr>
      </w:pPr>
      <w:r w:rsidRPr="00722E63">
        <w:rPr>
          <w:sz w:val="20"/>
          <w:szCs w:val="20"/>
          <w:lang w:val="en-US"/>
        </w:rPr>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now it becomes apparent that a smaller damping ratio result</w:t>
      </w:r>
      <w:r>
        <w:rPr>
          <w:sz w:val="20"/>
          <w:szCs w:val="20"/>
          <w:lang w:val="en-US"/>
        </w:rPr>
        <w:t>s</w:t>
      </w:r>
      <w:r w:rsidRPr="00722E63">
        <w:rPr>
          <w:sz w:val="20"/>
          <w:szCs w:val="20"/>
          <w:lang w:val="en-US"/>
        </w:rPr>
        <w:t xml:space="preserve"> in reduced (lead) pilot compensation.</w:t>
      </w:r>
    </w:p>
    <w:p w:rsidR="00A66D0C" w:rsidRPr="00722E63" w:rsidRDefault="00A66D0C" w:rsidP="00E41DAF">
      <w:pPr>
        <w:pStyle w:val="List"/>
        <w:spacing w:line="480" w:lineRule="auto"/>
        <w:ind w:left="0" w:firstLine="36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 but now in the extended criteria space.</w:t>
      </w:r>
    </w:p>
    <w:p w:rsidR="00A66D0C" w:rsidRPr="00532ED8" w:rsidRDefault="00A66D0C" w:rsidP="00E41DAF">
      <w:pPr>
        <w:rPr>
          <w:lang w:eastAsia="ru-RU"/>
        </w:rPr>
      </w:pPr>
      <w:r>
        <w:rPr>
          <w:noProof/>
        </w:rPr>
        <w:pict>
          <v:shape id="_x0000_i1073" type="#_x0000_t75" style="width:458.25pt;height:149.25pt;visibility:visible">
            <v:imagedata r:id="rId86" o:title=""/>
          </v:shape>
        </w:pict>
      </w:r>
    </w:p>
    <w:p w:rsidR="00A66D0C" w:rsidRPr="00722E63" w:rsidRDefault="00A66D0C" w:rsidP="00722E63">
      <w:pPr>
        <w:pStyle w:val="Caption"/>
        <w:spacing w:before="0" w:after="0"/>
        <w:ind w:firstLine="360"/>
        <w:jc w:val="center"/>
        <w:rPr>
          <w:b w:val="0"/>
          <w:lang w:val="en-US"/>
        </w:rPr>
      </w:pPr>
      <w:r w:rsidRPr="00753A10">
        <w:rPr>
          <w:b w:val="0"/>
          <w:lang w:val="en-US"/>
        </w:rPr>
        <w:t xml:space="preserve">Figure 7. </w:t>
      </w:r>
      <w:r w:rsidRPr="00753A10">
        <w:rPr>
          <w:b w:val="0"/>
          <w:i/>
          <w:lang w:val="en-US"/>
        </w:rPr>
        <w:t xml:space="preserve"> </w:t>
      </w:r>
      <w:r w:rsidRPr="00753A10">
        <w:rPr>
          <w:b w:val="0"/>
          <w:iCs/>
          <w:lang w:val="en-US"/>
        </w:rPr>
        <w:t>PSI Iteration 2</w:t>
      </w:r>
      <w:r w:rsidRPr="00753A10">
        <w:rPr>
          <w:b w:val="0"/>
          <w:i/>
          <w:lang w:val="en-US"/>
        </w:rPr>
        <w:t>.</w:t>
      </w:r>
      <w:r w:rsidRPr="00753A10">
        <w:rPr>
          <w:b w:val="0"/>
          <w:lang w:val="en-US"/>
        </w:rPr>
        <w:t xml:space="preserve"> </w:t>
      </w:r>
      <w:r w:rsidRPr="00722E63">
        <w:rPr>
          <w:b w:val="0"/>
          <w:lang w:val="en-US"/>
        </w:rPr>
        <w:t xml:space="preserve">Dependencies of criteria </w:t>
      </w:r>
      <w:r w:rsidRPr="00722E63">
        <w:rPr>
          <w:b w:val="0"/>
          <w:i/>
          <w:iCs/>
          <w:lang w:val="en-US"/>
        </w:rPr>
        <w:t xml:space="preserve">FQ1 </w:t>
      </w:r>
      <w:r w:rsidRPr="00722E63">
        <w:rPr>
          <w:b w:val="0"/>
          <w:lang w:val="en-US"/>
        </w:rPr>
        <w:t xml:space="preserve">(tracking performance) on the design variable </w:t>
      </w:r>
      <w:r w:rsidRPr="00722E63">
        <w:rPr>
          <w:b w:val="0"/>
          <w:i/>
          <w:iCs/>
          <w:lang w:val="en-US"/>
        </w:rPr>
        <w:t>DV2</w:t>
      </w:r>
      <w:r>
        <w:rPr>
          <w:b w:val="0"/>
          <w:i/>
          <w:iCs/>
          <w:lang w:val="en-US"/>
        </w:rPr>
        <w:t>.</w:t>
      </w:r>
    </w:p>
    <w:p w:rsidR="00A66D0C" w:rsidRPr="00532ED8" w:rsidRDefault="00A66D0C" w:rsidP="00E41DAF">
      <w:pPr>
        <w:ind w:firstLine="360"/>
        <w:rPr>
          <w:highlight w:val="yellow"/>
        </w:rPr>
      </w:pPr>
    </w:p>
    <w:p w:rsidR="00A66D0C" w:rsidRPr="00722E63" w:rsidRDefault="00A66D0C" w:rsidP="00E41DAF">
      <w:pPr>
        <w:pStyle w:val="List"/>
        <w:spacing w:line="480" w:lineRule="auto"/>
        <w:ind w:left="0" w:firstLine="36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lustrates the fundamental trade-off between performance and robustness of the closed-loop adaptive system with the pilot-off-the-loop. While all of the optimal solutions reduce the deviations from the desired response with respect to the prototype design, only three of these solutions exhibit a better time delay margin than the prototype design (#202, #462), and two exhibit a similar margin (#106, #318).</w:t>
      </w:r>
    </w:p>
    <w:p w:rsidR="00A66D0C" w:rsidRPr="00532ED8" w:rsidRDefault="00A66D0C" w:rsidP="00E41DAF">
      <w:pPr>
        <w:ind w:firstLine="360"/>
        <w:rPr>
          <w:highlight w:val="yellow"/>
        </w:rPr>
      </w:pPr>
      <w:r>
        <w:rPr>
          <w:noProof/>
        </w:rPr>
        <w:pict>
          <v:shape id="Picture 41" o:spid="_x0000_i1074" type="#_x0000_t75" style="width:453.75pt;height:149.25pt;visibility:visible">
            <v:imagedata r:id="rId87" o:title=""/>
          </v:shape>
        </w:pict>
      </w:r>
    </w:p>
    <w:p w:rsidR="00A66D0C" w:rsidRDefault="00A66D0C" w:rsidP="00722E63">
      <w:pPr>
        <w:ind w:firstLine="360"/>
        <w:jc w:val="center"/>
      </w:pPr>
      <w:r w:rsidRPr="00532ED8">
        <w:t xml:space="preserve">Figure </w:t>
      </w:r>
      <w:r>
        <w:t>8</w:t>
      </w:r>
      <w:r w:rsidRPr="00532ED8">
        <w:t xml:space="preserve">. </w:t>
      </w:r>
      <w:r w:rsidRPr="00532ED8">
        <w:rPr>
          <w:i/>
        </w:rPr>
        <w:t xml:space="preserve"> </w:t>
      </w:r>
      <w:r w:rsidRPr="00532ED8">
        <w:rPr>
          <w:iCs/>
        </w:rPr>
        <w:t>PSI Iteration 2</w:t>
      </w:r>
      <w:r w:rsidRPr="00532ED8">
        <w:t xml:space="preserve">. </w:t>
      </w:r>
      <w:r>
        <w:t>Relation</w:t>
      </w:r>
      <w:r w:rsidRPr="00532ED8">
        <w:t xml:space="preserve"> between criteria </w:t>
      </w:r>
      <w:r w:rsidRPr="00532ED8">
        <w:rPr>
          <w:i/>
        </w:rPr>
        <w:t>R1</w:t>
      </w:r>
      <w:r w:rsidRPr="00532ED8">
        <w:t xml:space="preserve"> (time delay margin) and </w:t>
      </w:r>
      <w:r w:rsidRPr="00532ED8">
        <w:rPr>
          <w:i/>
        </w:rPr>
        <w:t xml:space="preserve">P3 </w:t>
      </w:r>
      <w:r w:rsidRPr="00532ED8">
        <w:t>(integral deviation of AOA)</w:t>
      </w:r>
      <w:r>
        <w:t>.</w:t>
      </w:r>
    </w:p>
    <w:p w:rsidR="00A66D0C" w:rsidRPr="00532ED8" w:rsidRDefault="00A66D0C" w:rsidP="00722E63">
      <w:pPr>
        <w:ind w:firstLine="360"/>
        <w:jc w:val="center"/>
      </w:pPr>
    </w:p>
    <w:p w:rsidR="00A66D0C" w:rsidRPr="00532ED8" w:rsidRDefault="00A66D0C" w:rsidP="00E41DAF">
      <w:pPr>
        <w:spacing w:line="480" w:lineRule="auto"/>
        <w:ind w:firstLine="360"/>
      </w:pPr>
      <w:r w:rsidRPr="00532ED8">
        <w:t>As a result of iterative two-step correction of initial constraints the six Pareto optimal solutions have been found. Th</w:t>
      </w:r>
      <w:r>
        <w:t>eir</w:t>
      </w:r>
      <w:r w:rsidRPr="00532ED8">
        <w:t xml:space="preserve"> analysis </w:t>
      </w:r>
      <w:r>
        <w:t>shows</w:t>
      </w:r>
      <w:r w:rsidRPr="00532ED8">
        <w:t xml:space="preserve"> that four solutions # 106, # 202, #358, # 462 surpassed the prototype by six criteria simultaneously.</w:t>
      </w:r>
    </w:p>
    <w:p w:rsidR="00A66D0C" w:rsidRPr="00532ED8" w:rsidRDefault="00A66D0C" w:rsidP="00E41DAF">
      <w:pPr>
        <w:spacing w:line="480" w:lineRule="auto"/>
        <w:ind w:firstLine="360"/>
      </w:pPr>
      <w:r w:rsidRPr="00532ED8">
        <w:t xml:space="preserve">Although all 6 solutions are practically equivalent, </w:t>
      </w:r>
      <w:r>
        <w:t>special</w:t>
      </w:r>
      <w:r w:rsidRPr="00532ED8">
        <w:t xml:space="preserve"> advantage is given to the design vector #202 since it provides better tradeoff between the (predicted) flying qualities (</w:t>
      </w:r>
      <w:r w:rsidRPr="00532ED8">
        <w:rPr>
          <w:i/>
        </w:rPr>
        <w:t>FQ1,FQ2</w:t>
      </w:r>
      <w:r w:rsidRPr="00532ED8">
        <w:t>) and the time-delay margin (</w:t>
      </w:r>
      <w:r w:rsidRPr="00532ED8">
        <w:rPr>
          <w:i/>
        </w:rPr>
        <w:t>R1</w:t>
      </w:r>
      <w:r w:rsidRPr="00532ED8">
        <w:t>), while minimizing the difference with the d</w:t>
      </w:r>
      <w:r>
        <w:t>esired response, see Fig. 9</w:t>
      </w:r>
      <w:r w:rsidRPr="00532ED8">
        <w:t xml:space="preserve">. The comparative analysis of the AOA and the elevator workload demonstrates that the optimal solution provides faster response (rise time) to the commanded AOA command while minimally increasing the elevator workload that is naturally expected. </w:t>
      </w:r>
    </w:p>
    <w:p w:rsidR="00A66D0C" w:rsidRPr="00532ED8" w:rsidRDefault="00A66D0C" w:rsidP="00E41DAF">
      <w:pPr>
        <w:ind w:firstLine="360"/>
        <w:rPr>
          <w:highlight w:val="yellow"/>
        </w:rPr>
      </w:pPr>
      <w:r>
        <w:rPr>
          <w:noProof/>
        </w:rPr>
        <w:pict>
          <v:shape id="Picture 49" o:spid="_x0000_i1075" type="#_x0000_t75" style="width:458.25pt;height:165pt;visibility:visible">
            <v:imagedata r:id="rId88" o:title=""/>
          </v:shape>
        </w:pict>
      </w:r>
    </w:p>
    <w:p w:rsidR="00A66D0C" w:rsidRPr="00532ED8" w:rsidRDefault="00A66D0C" w:rsidP="00E41DAF">
      <w:pPr>
        <w:ind w:firstLine="360"/>
        <w:rPr>
          <w:highlight w:val="yellow"/>
        </w:rPr>
      </w:pPr>
    </w:p>
    <w:tbl>
      <w:tblPr>
        <w:tblW w:w="8721" w:type="dxa"/>
        <w:jc w:val="center"/>
        <w:tblLook w:val="01E0"/>
      </w:tblPr>
      <w:tblGrid>
        <w:gridCol w:w="4403"/>
        <w:gridCol w:w="4318"/>
      </w:tblGrid>
      <w:tr w:rsidR="00A66D0C" w:rsidRPr="00532ED8">
        <w:trPr>
          <w:jc w:val="center"/>
        </w:trPr>
        <w:tc>
          <w:tcPr>
            <w:tcW w:w="4403" w:type="dxa"/>
          </w:tcPr>
          <w:p w:rsidR="00A66D0C" w:rsidRPr="00532ED8" w:rsidRDefault="00A66D0C" w:rsidP="00210CA6">
            <w:pPr>
              <w:jc w:val="center"/>
            </w:pPr>
            <w:r w:rsidRPr="00532ED8">
              <w:t xml:space="preserve">(a) Angle of attack, </w:t>
            </w:r>
            <w:r w:rsidRPr="00532ED8">
              <w:rPr>
                <w:position w:val="-6"/>
              </w:rPr>
              <w:object w:dxaOrig="240" w:dyaOrig="220">
                <v:shape id="_x0000_i1076" type="#_x0000_t75" style="width:10.5pt;height:9pt" o:ole="">
                  <v:imagedata r:id="rId89" o:title=""/>
                </v:shape>
                <o:OLEObject Type="Embed" ProgID="Equation.DSMT4" ShapeID="_x0000_i1076" DrawAspect="Content" ObjectID="_1391257038" r:id="rId90"/>
              </w:object>
            </w:r>
          </w:p>
        </w:tc>
        <w:tc>
          <w:tcPr>
            <w:tcW w:w="4318" w:type="dxa"/>
          </w:tcPr>
          <w:p w:rsidR="00A66D0C" w:rsidRPr="00532ED8" w:rsidRDefault="00A66D0C" w:rsidP="00210CA6">
            <w:pPr>
              <w:jc w:val="center"/>
            </w:pPr>
            <w:r w:rsidRPr="00532ED8">
              <w:t xml:space="preserve">(b) Elevator deflection, </w:t>
            </w:r>
            <w:r w:rsidRPr="00532ED8">
              <w:rPr>
                <w:position w:val="-12"/>
              </w:rPr>
              <w:object w:dxaOrig="260" w:dyaOrig="360">
                <v:shape id="_x0000_i1077" type="#_x0000_t75" style="width:13.5pt;height:21pt" o:ole="">
                  <v:imagedata r:id="rId30" o:title=""/>
                </v:shape>
                <o:OLEObject Type="Embed" ProgID="Equation.DSMT4" ShapeID="_x0000_i1077" DrawAspect="Content" ObjectID="_1391257039" r:id="rId91"/>
              </w:object>
            </w:r>
          </w:p>
        </w:tc>
      </w:tr>
    </w:tbl>
    <w:p w:rsidR="00A66D0C" w:rsidRPr="00532ED8" w:rsidRDefault="00A66D0C" w:rsidP="00E41DAF">
      <w:pPr>
        <w:pStyle w:val="Caption"/>
        <w:tabs>
          <w:tab w:val="left" w:pos="6967"/>
        </w:tabs>
        <w:spacing w:before="0" w:after="0"/>
        <w:ind w:firstLine="360"/>
        <w:jc w:val="center"/>
        <w:rPr>
          <w:b w:val="0"/>
          <w:lang w:val="en-US"/>
        </w:rPr>
      </w:pPr>
      <w:r>
        <w:rPr>
          <w:b w:val="0"/>
          <w:lang w:val="en-US"/>
        </w:rPr>
        <w:t>Figure 9</w:t>
      </w:r>
      <w:r w:rsidRPr="00532ED8">
        <w:rPr>
          <w:b w:val="0"/>
          <w:lang w:val="en-US"/>
        </w:rPr>
        <w:t xml:space="preserve">. </w:t>
      </w:r>
      <w:r w:rsidRPr="00532ED8">
        <w:rPr>
          <w:b w:val="0"/>
          <w:iCs/>
          <w:lang w:val="en-US"/>
        </w:rPr>
        <w:t>Optimal Design</w:t>
      </w:r>
      <w:r w:rsidRPr="00532ED8">
        <w:rPr>
          <w:b w:val="0"/>
          <w:i/>
          <w:iCs/>
          <w:lang w:val="en-US"/>
        </w:rPr>
        <w:t xml:space="preserve"> </w:t>
      </w:r>
      <w:r w:rsidRPr="00532ED8">
        <w:rPr>
          <w:b w:val="0"/>
          <w:lang w:val="en-US"/>
        </w:rPr>
        <w:t>#202. 3 deg-AOA step response</w:t>
      </w:r>
    </w:p>
    <w:p w:rsidR="00A66D0C" w:rsidRPr="00532ED8" w:rsidRDefault="00A66D0C" w:rsidP="00E41DAF">
      <w:pPr>
        <w:ind w:firstLine="360"/>
        <w:rPr>
          <w:highlight w:val="yellow"/>
        </w:rPr>
      </w:pPr>
    </w:p>
    <w:p w:rsidR="00A66D0C" w:rsidRPr="00C70028" w:rsidRDefault="00A66D0C" w:rsidP="00C70028">
      <w:pPr>
        <w:pStyle w:val="Heading3"/>
        <w:spacing w:after="120"/>
        <w:jc w:val="center"/>
        <w:rPr>
          <w:sz w:val="28"/>
          <w:szCs w:val="28"/>
        </w:rPr>
      </w:pPr>
      <w:r>
        <w:rPr>
          <w:sz w:val="28"/>
          <w:szCs w:val="28"/>
        </w:rPr>
        <w:t xml:space="preserve">V. </w:t>
      </w:r>
      <w:r w:rsidRPr="00C70028">
        <w:rPr>
          <w:sz w:val="28"/>
          <w:szCs w:val="28"/>
        </w:rPr>
        <w:t>Conclusion.</w:t>
      </w:r>
    </w:p>
    <w:p w:rsidR="00A66D0C" w:rsidRPr="00532ED8" w:rsidRDefault="00A66D0C" w:rsidP="00E41DAF">
      <w:pPr>
        <w:spacing w:line="480" w:lineRule="auto"/>
        <w:ind w:firstLine="360"/>
        <w:rPr>
          <w:bCs/>
          <w:color w:val="000000"/>
        </w:rPr>
      </w:pPr>
      <w:r w:rsidRPr="00532ED8">
        <w:rPr>
          <w:bCs/>
          <w:color w:val="000000"/>
        </w:rPr>
        <w:t xml:space="preserve">The construction of the feasible solutions of the </w:t>
      </w:r>
      <w:r w:rsidRPr="00532ED8">
        <w:rPr>
          <w:rFonts w:ascii="Monotype Corsiva" w:hAnsi="Monotype Corsiva" w:cs="Monotype Corsiva"/>
          <w:sz w:val="28"/>
          <w:szCs w:val="28"/>
        </w:rPr>
        <w:t>L</w:t>
      </w:r>
      <w:r w:rsidRPr="00532ED8">
        <w:rPr>
          <w:vertAlign w:val="subscript"/>
        </w:rPr>
        <w:t>1</w:t>
      </w:r>
      <w:r w:rsidRPr="00532ED8">
        <w:rPr>
          <w:bCs/>
          <w:color w:val="000000"/>
        </w:rPr>
        <w:t xml:space="preserve"> adaptive controller satisfying desired performance and robustness specifications is a critical step for the optimal design of the </w:t>
      </w:r>
      <w:r w:rsidRPr="00532ED8">
        <w:rPr>
          <w:rFonts w:ascii="Monotype Corsiva" w:hAnsi="Monotype Corsiva" w:cs="Monotype Corsiva"/>
          <w:sz w:val="28"/>
          <w:szCs w:val="28"/>
        </w:rPr>
        <w:t>L</w:t>
      </w:r>
      <w:r w:rsidRPr="00532ED8">
        <w:rPr>
          <w:vertAlign w:val="subscript"/>
        </w:rPr>
        <w:t>1</w:t>
      </w:r>
      <w:r w:rsidRPr="00532ED8">
        <w:rPr>
          <w:bCs/>
          <w:color w:val="000000"/>
        </w:rPr>
        <w:t xml:space="preserve"> FCS. In particular, the eigenstructure of the state-predictor state matrix and the bandwidth of the low-pass filters are the key elements that characterize the performance of the </w:t>
      </w:r>
      <w:r w:rsidRPr="00532ED8">
        <w:rPr>
          <w:rFonts w:ascii="Monotype Corsiva" w:hAnsi="Monotype Corsiva" w:cs="Monotype Corsiva"/>
          <w:sz w:val="28"/>
          <w:szCs w:val="28"/>
        </w:rPr>
        <w:t>L</w:t>
      </w:r>
      <w:r w:rsidRPr="00532ED8">
        <w:rPr>
          <w:vertAlign w:val="subscript"/>
        </w:rPr>
        <w:t>1</w:t>
      </w:r>
      <w:r w:rsidRPr="00532ED8">
        <w:rPr>
          <w:bCs/>
          <w:color w:val="000000"/>
        </w:rPr>
        <w:t xml:space="preserve"> FCS. To optimize the design of these elements, an 18-criteria problem of improving a prototype solution was formulated and solved. The results presented demonstrate the application of PSI method to the multicriteria design optimization of the </w:t>
      </w:r>
      <w:r w:rsidRPr="00532ED8">
        <w:rPr>
          <w:rFonts w:ascii="Monotype Corsiva" w:hAnsi="Monotype Corsiva" w:cs="Monotype Corsiva"/>
          <w:sz w:val="28"/>
          <w:szCs w:val="28"/>
        </w:rPr>
        <w:t>L</w:t>
      </w:r>
      <w:r w:rsidRPr="00532ED8">
        <w:rPr>
          <w:vertAlign w:val="subscript"/>
        </w:rPr>
        <w:t xml:space="preserve">1 </w:t>
      </w:r>
      <w:r w:rsidRPr="00532ED8">
        <w:rPr>
          <w:bCs/>
          <w:color w:val="000000"/>
        </w:rPr>
        <w:t xml:space="preserve">FCS implemented on the GTM AirSTAR aircraft. The study has addressed both the construction of the feasible solution set, </w:t>
      </w:r>
      <w:r>
        <w:rPr>
          <w:bCs/>
          <w:color w:val="000000"/>
        </w:rPr>
        <w:t>and</w:t>
      </w:r>
      <w:r w:rsidRPr="00532ED8">
        <w:rPr>
          <w:bCs/>
          <w:color w:val="000000"/>
        </w:rPr>
        <w:t xml:space="preserve"> the improvement of a nominal prototype design initially synthesized by the </w:t>
      </w:r>
      <w:r w:rsidRPr="00532ED8">
        <w:rPr>
          <w:rFonts w:ascii="Monotype Corsiva" w:hAnsi="Monotype Corsiva" w:cs="Monotype Corsiva"/>
          <w:sz w:val="28"/>
          <w:szCs w:val="28"/>
        </w:rPr>
        <w:t>L</w:t>
      </w:r>
      <w:r w:rsidRPr="00532ED8">
        <w:rPr>
          <w:vertAlign w:val="subscript"/>
        </w:rPr>
        <w:t>1</w:t>
      </w:r>
      <w:r w:rsidRPr="00532ED8">
        <w:rPr>
          <w:bCs/>
          <w:color w:val="000000"/>
        </w:rPr>
        <w:t xml:space="preserve"> theory. </w:t>
      </w:r>
    </w:p>
    <w:p w:rsidR="00A66D0C" w:rsidRPr="00532ED8" w:rsidRDefault="00A66D0C" w:rsidP="00E41DAF">
      <w:pPr>
        <w:spacing w:line="480" w:lineRule="auto"/>
        <w:ind w:firstLine="360"/>
      </w:pPr>
      <w:r w:rsidRPr="00532ED8">
        <w:t xml:space="preserve">On the one hand, the results have demonstrated that the consistent application of the systematic design guidelines of </w:t>
      </w:r>
      <w:r w:rsidRPr="00532ED8">
        <w:rPr>
          <w:rFonts w:ascii="Monotype Corsiva" w:hAnsi="Monotype Corsiva" w:cs="Monotype Corsiva"/>
          <w:sz w:val="28"/>
          <w:szCs w:val="28"/>
        </w:rPr>
        <w:t>L</w:t>
      </w:r>
      <w:r w:rsidRPr="00532ED8">
        <w:rPr>
          <w:vertAlign w:val="subscript"/>
        </w:rPr>
        <w:t>1</w:t>
      </w:r>
      <w:r w:rsidRPr="00532ED8">
        <w:t xml:space="preserve"> adaptive control becomes particularly beneficial for the </w:t>
      </w:r>
      <w:r w:rsidRPr="00532ED8">
        <w:rPr>
          <w:iCs/>
        </w:rPr>
        <w:t>construction of the feasible solution set.</w:t>
      </w:r>
      <w:r w:rsidRPr="00532ED8">
        <w:rPr>
          <w:i/>
          <w:iCs/>
        </w:rPr>
        <w:t xml:space="preserve"> </w:t>
      </w:r>
      <w:r w:rsidRPr="00532ED8">
        <w:t xml:space="preserve">Moreover, the results of this study are consistent with the theoretical claims of the Theory of </w:t>
      </w:r>
      <w:r w:rsidRPr="00532ED8">
        <w:rPr>
          <w:rFonts w:ascii="Monotype Corsiva" w:hAnsi="Monotype Corsiva" w:cs="Monotype Corsiva"/>
          <w:sz w:val="28"/>
          <w:szCs w:val="28"/>
        </w:rPr>
        <w:t>L</w:t>
      </w:r>
      <w:r w:rsidRPr="00532ED8">
        <w:rPr>
          <w:vertAlign w:val="subscript"/>
        </w:rPr>
        <w:t>1</w:t>
      </w:r>
      <w:r w:rsidRPr="00532ED8">
        <w:t xml:space="preserve"> Adaptive Control in terms of robustness and performance. On the other hand, the developed procedure and the obtained results confirm the suitability of the PSI method for the multicriteria optimization of an adaptive FCS subject to desired control specifications.</w:t>
      </w:r>
    </w:p>
    <w:p w:rsidR="00A66D0C" w:rsidRPr="00532ED8" w:rsidRDefault="00A66D0C" w:rsidP="00E41DAF">
      <w:pPr>
        <w:spacing w:line="480" w:lineRule="auto"/>
        <w:ind w:firstLine="360"/>
      </w:pPr>
      <w:r w:rsidRPr="00532ED8">
        <w:t xml:space="preserve">The optimal design of the </w:t>
      </w:r>
      <w:r w:rsidRPr="00532ED8">
        <w:rPr>
          <w:rFonts w:ascii="Monotype Corsiva" w:hAnsi="Monotype Corsiva" w:cs="Monotype Corsiva"/>
          <w:sz w:val="28"/>
          <w:szCs w:val="28"/>
        </w:rPr>
        <w:t>L</w:t>
      </w:r>
      <w:r w:rsidRPr="00532ED8">
        <w:rPr>
          <w:vertAlign w:val="subscript"/>
        </w:rPr>
        <w:t>1</w:t>
      </w:r>
      <w:r w:rsidRPr="00532ED8">
        <w:t xml:space="preserve"> FCS significantly improved understanding of the design tradeoffs between adaptation and robustness. Finally, the design guidelines learned during the interaction with GTM model utilizing MOVI software contributed to successful flight verification and validation of the designed all-adaptive control law at NASA LARC. </w:t>
      </w:r>
    </w:p>
    <w:p w:rsidR="00A66D0C" w:rsidRPr="00532ED8" w:rsidRDefault="00A66D0C" w:rsidP="00E41DAF">
      <w:pPr>
        <w:tabs>
          <w:tab w:val="left" w:pos="4066"/>
        </w:tabs>
        <w:ind w:firstLine="360"/>
      </w:pPr>
    </w:p>
    <w:p w:rsidR="00A66D0C" w:rsidRPr="00620257" w:rsidRDefault="00A66D0C" w:rsidP="00620257">
      <w:pPr>
        <w:pStyle w:val="Heading1"/>
        <w:spacing w:before="0" w:after="0" w:line="480" w:lineRule="auto"/>
        <w:rPr>
          <w:sz w:val="28"/>
          <w:szCs w:val="28"/>
        </w:rPr>
      </w:pPr>
      <w:r w:rsidRPr="00620257">
        <w:rPr>
          <w:sz w:val="28"/>
          <w:szCs w:val="28"/>
        </w:rPr>
        <w:t>Bibliography</w:t>
      </w:r>
    </w:p>
    <w:p w:rsidR="00A66D0C" w:rsidRPr="00753A10" w:rsidRDefault="00A66D0C">
      <w:pPr>
        <w:pStyle w:val="NormalWeb"/>
        <w:ind w:left="640" w:hanging="640"/>
        <w:rPr>
          <w:lang w:val="en-US"/>
        </w:rPr>
      </w:pPr>
      <w:r w:rsidRPr="00C658D9">
        <w:rPr>
          <w:lang w:val="en-US"/>
        </w:rPr>
        <w:fldChar w:fldCharType="begin" w:fldLock="1"/>
      </w:r>
      <w:r w:rsidRPr="00C658D9">
        <w:rPr>
          <w:lang w:val="en-US"/>
        </w:rPr>
        <w:instrText xml:space="preserve">ADDIN Mendeley Bibliography CSL_BIBLIOGRAPHY </w:instrText>
      </w:r>
      <w:r w:rsidRPr="00C658D9">
        <w:rPr>
          <w:lang w:val="en-US"/>
        </w:rPr>
        <w:fldChar w:fldCharType="separate"/>
      </w:r>
      <w:r w:rsidRPr="00753A10">
        <w:rPr>
          <w:lang w:val="en-US"/>
        </w:rPr>
        <w:t>[1]</w:t>
      </w:r>
      <w:r w:rsidRPr="00753A10">
        <w:rPr>
          <w:lang w:val="en-US"/>
        </w:rPr>
        <w:tab/>
        <w:t xml:space="preserve">S. A. Jacklin et al., “Verification, Validation, and Certification Challenges for Adaptive Flight-Critical Control System Software,” in </w:t>
      </w:r>
      <w:r w:rsidRPr="00753A10">
        <w:rPr>
          <w:i/>
          <w:iCs/>
          <w:lang w:val="en-US"/>
        </w:rPr>
        <w:t>AIAA Guidance Navigation and Control Conference and Exhibit</w:t>
      </w:r>
      <w:r w:rsidRPr="00753A10">
        <w:rPr>
          <w:lang w:val="en-US"/>
        </w:rPr>
        <w:t>, 2004, no. August, pp. AIAA-2004-5258.</w:t>
      </w:r>
    </w:p>
    <w:p w:rsidR="00A66D0C" w:rsidRPr="00753A10" w:rsidRDefault="00A66D0C">
      <w:pPr>
        <w:pStyle w:val="NormalWeb"/>
        <w:ind w:left="640" w:hanging="640"/>
        <w:rPr>
          <w:lang w:val="en-US"/>
        </w:rPr>
      </w:pPr>
      <w:r w:rsidRPr="00753A10">
        <w:rPr>
          <w:lang w:val="en-US"/>
        </w:rPr>
        <w:t>[2]</w:t>
      </w:r>
      <w:r w:rsidRPr="00753A10">
        <w:rPr>
          <w:lang w:val="en-US"/>
        </w:rPr>
        <w:tab/>
        <w:t xml:space="preserve">K. A. Wise, E. Lavretsky, and N. Hovakimyan, “Adaptive Control of Flight: Theory, Applications, and Open Problems,” in </w:t>
      </w:r>
      <w:r w:rsidRPr="00753A10">
        <w:rPr>
          <w:i/>
          <w:iCs/>
          <w:lang w:val="en-US"/>
        </w:rPr>
        <w:t>American Control Conference</w:t>
      </w:r>
      <w:r w:rsidRPr="00753A10">
        <w:rPr>
          <w:lang w:val="en-US"/>
        </w:rPr>
        <w:t>, pp. 8-10.</w:t>
      </w:r>
    </w:p>
    <w:p w:rsidR="00A66D0C" w:rsidRPr="00753A10" w:rsidRDefault="00A66D0C">
      <w:pPr>
        <w:pStyle w:val="NormalWeb"/>
        <w:ind w:left="640" w:hanging="640"/>
        <w:rPr>
          <w:lang w:val="en-US"/>
        </w:rPr>
      </w:pPr>
      <w:r w:rsidRPr="00753A10">
        <w:rPr>
          <w:lang w:val="en-US"/>
        </w:rPr>
        <w:t>[3]</w:t>
      </w:r>
      <w:r w:rsidRPr="00753A10">
        <w:rPr>
          <w:lang w:val="en-US"/>
        </w:rPr>
        <w:tab/>
        <w:t xml:space="preserve">S. A. Jacklin, “Closing the Certification Gaps in Adaptive Flight Control Software,” in </w:t>
      </w:r>
      <w:r w:rsidRPr="00753A10">
        <w:rPr>
          <w:i/>
          <w:iCs/>
          <w:lang w:val="en-US"/>
        </w:rPr>
        <w:t>AIAA Guidance Navigation and Control Conference</w:t>
      </w:r>
      <w:r w:rsidRPr="00753A10">
        <w:rPr>
          <w:lang w:val="en-US"/>
        </w:rPr>
        <w:t>, 2008, p. 6988.</w:t>
      </w:r>
    </w:p>
    <w:p w:rsidR="00A66D0C" w:rsidRPr="00753A10" w:rsidRDefault="00A66D0C">
      <w:pPr>
        <w:pStyle w:val="NormalWeb"/>
        <w:ind w:left="640" w:hanging="640"/>
        <w:rPr>
          <w:lang w:val="en-US"/>
        </w:rPr>
      </w:pPr>
      <w:r w:rsidRPr="00753A10">
        <w:rPr>
          <w:lang w:val="en-US"/>
        </w:rPr>
        <w:t>[4]</w:t>
      </w:r>
      <w:r w:rsidRPr="00753A10">
        <w:rPr>
          <w:lang w:val="en-US"/>
        </w:rPr>
        <w:tab/>
        <w:t xml:space="preserve">N. Hovakimyan and C. Cao, </w:t>
      </w:r>
      <w:r w:rsidRPr="00753A10">
        <w:rPr>
          <w:i/>
          <w:iCs/>
          <w:lang w:val="en-US"/>
        </w:rPr>
        <w:t>L1 Adaptive Control Theory</w:t>
      </w:r>
      <w:r w:rsidRPr="00753A10">
        <w:rPr>
          <w:lang w:val="en-US"/>
        </w:rPr>
        <w:t>. Philadelphia, PA: Society for Industrial and Applied Mathematics, 2010.</w:t>
      </w:r>
    </w:p>
    <w:p w:rsidR="00A66D0C" w:rsidRPr="00753A10" w:rsidRDefault="00A66D0C">
      <w:pPr>
        <w:pStyle w:val="NormalWeb"/>
        <w:ind w:left="640" w:hanging="640"/>
        <w:rPr>
          <w:lang w:val="en-US"/>
        </w:rPr>
      </w:pPr>
      <w:r w:rsidRPr="00753A10">
        <w:rPr>
          <w:lang w:val="en-US"/>
        </w:rPr>
        <w:t>[5]</w:t>
      </w:r>
      <w:r w:rsidRPr="00753A10">
        <w:rPr>
          <w:lang w:val="en-US"/>
        </w:rPr>
        <w:tab/>
        <w:t xml:space="preserve">K. Ki, K. Kim, and N. Hovakimyan, “Development of Verification and Validation Approaches for L1 Adaptive Control : Multi-Criteria Optimization for Filter Design,” in </w:t>
      </w:r>
      <w:r w:rsidRPr="00753A10">
        <w:rPr>
          <w:i/>
          <w:iCs/>
          <w:lang w:val="en-US"/>
        </w:rPr>
        <w:t>AIAA Guidance Navigation and Control Conference 2 5 August 2010 Toronto Ontario Canada</w:t>
      </w:r>
      <w:r w:rsidRPr="00753A10">
        <w:rPr>
          <w:lang w:val="en-US"/>
        </w:rPr>
        <w:t>, 2010, no. August.</w:t>
      </w:r>
    </w:p>
    <w:p w:rsidR="00A66D0C" w:rsidRPr="00753A10" w:rsidRDefault="00A66D0C">
      <w:pPr>
        <w:pStyle w:val="NormalWeb"/>
        <w:ind w:left="640" w:hanging="640"/>
        <w:rPr>
          <w:lang w:val="en-US"/>
        </w:rPr>
      </w:pPr>
      <w:r w:rsidRPr="00753A10">
        <w:rPr>
          <w:lang w:val="en-US"/>
        </w:rPr>
        <w:t>[6]</w:t>
      </w:r>
      <w:r w:rsidRPr="00753A10">
        <w:rPr>
          <w:lang w:val="en-US"/>
        </w:rPr>
        <w:tab/>
        <w:t xml:space="preserve">R. B. Statnikov and J. B. Matusov, </w:t>
      </w:r>
      <w:r w:rsidRPr="00753A10">
        <w:rPr>
          <w:i/>
          <w:iCs/>
          <w:lang w:val="en-US"/>
        </w:rPr>
        <w:t>Multicriteria Analysis in Engineering</w:t>
      </w:r>
      <w:r w:rsidRPr="00753A10">
        <w:rPr>
          <w:lang w:val="en-US"/>
        </w:rPr>
        <w:t>. Dordrecht/Boston/London: Kluwer Academic Publishers, 2002.</w:t>
      </w:r>
    </w:p>
    <w:p w:rsidR="00A66D0C" w:rsidRPr="00753A10" w:rsidRDefault="00A66D0C">
      <w:pPr>
        <w:pStyle w:val="NormalWeb"/>
        <w:ind w:left="640" w:hanging="640"/>
        <w:rPr>
          <w:lang w:val="en-US"/>
        </w:rPr>
      </w:pPr>
      <w:r w:rsidRPr="00753A10">
        <w:rPr>
          <w:lang w:val="en-US"/>
        </w:rPr>
        <w:t>[7]</w:t>
      </w:r>
      <w:r w:rsidRPr="00753A10">
        <w:rPr>
          <w:lang w:val="en-US"/>
        </w:rPr>
        <w:tab/>
        <w:t xml:space="preserve">I. M. Sobolí and Statnikov R.B., </w:t>
      </w:r>
      <w:r w:rsidRPr="00753A10">
        <w:rPr>
          <w:i/>
          <w:iCs/>
          <w:lang w:val="en-US"/>
        </w:rPr>
        <w:t>Selecting Optimal Parameters in Multicriteria Problems</w:t>
      </w:r>
      <w:r w:rsidRPr="00753A10">
        <w:rPr>
          <w:lang w:val="en-US"/>
        </w:rPr>
        <w:t>, 2nd ed. Moscow: Drofa, 2006.</w:t>
      </w:r>
    </w:p>
    <w:p w:rsidR="00A66D0C" w:rsidRPr="00753A10" w:rsidRDefault="00A66D0C">
      <w:pPr>
        <w:pStyle w:val="NormalWeb"/>
        <w:ind w:left="640" w:hanging="640"/>
        <w:rPr>
          <w:lang w:val="en-US"/>
        </w:rPr>
      </w:pPr>
      <w:r w:rsidRPr="00753A10">
        <w:rPr>
          <w:lang w:val="en-US"/>
        </w:rPr>
        <w:t>[8]</w:t>
      </w:r>
      <w:r w:rsidRPr="00753A10">
        <w:rPr>
          <w:lang w:val="en-US"/>
        </w:rPr>
        <w:tab/>
        <w:t xml:space="preserve">T. L. Jordan, W. M. Langford, and J. S. Hill, “Airborne Subscale Transport Aircraft Research Testbed - Aircraft Model Development,” </w:t>
      </w:r>
      <w:r w:rsidRPr="00753A10">
        <w:rPr>
          <w:i/>
          <w:iCs/>
          <w:lang w:val="en-US"/>
        </w:rPr>
        <w:t>AIAA</w:t>
      </w:r>
      <w:r w:rsidRPr="00753A10">
        <w:rPr>
          <w:lang w:val="en-US"/>
        </w:rPr>
        <w:t>, vol. Paper 205-, no. AIAA-2005-6432, 2005.</w:t>
      </w:r>
    </w:p>
    <w:p w:rsidR="00A66D0C" w:rsidRPr="00753A10" w:rsidRDefault="00A66D0C">
      <w:pPr>
        <w:pStyle w:val="NormalWeb"/>
        <w:ind w:left="640" w:hanging="640"/>
        <w:rPr>
          <w:lang w:val="en-US"/>
        </w:rPr>
      </w:pPr>
      <w:r w:rsidRPr="00753A10">
        <w:rPr>
          <w:lang w:val="en-US"/>
        </w:rPr>
        <w:t>[9]</w:t>
      </w:r>
      <w:r w:rsidRPr="00753A10">
        <w:rPr>
          <w:lang w:val="en-US"/>
        </w:rPr>
        <w:tab/>
        <w:t xml:space="preserve">T. L. Jordan et al., “AirSTAR: A UAV Platform for Flight Dynamics and Control System Testing,” </w:t>
      </w:r>
      <w:r w:rsidRPr="00753A10">
        <w:rPr>
          <w:i/>
          <w:iCs/>
          <w:lang w:val="en-US"/>
        </w:rPr>
        <w:t>Systems Engineering</w:t>
      </w:r>
      <w:r w:rsidRPr="00753A10">
        <w:rPr>
          <w:lang w:val="en-US"/>
        </w:rPr>
        <w:t>, no. June, pp. 1-15, 2006.</w:t>
      </w:r>
    </w:p>
    <w:p w:rsidR="00A66D0C" w:rsidRPr="00753A10" w:rsidRDefault="00A66D0C">
      <w:pPr>
        <w:pStyle w:val="NormalWeb"/>
        <w:ind w:left="640" w:hanging="640"/>
      </w:pPr>
      <w:r w:rsidRPr="00753A10">
        <w:rPr>
          <w:lang w:val="en-US"/>
        </w:rPr>
        <w:t>[10]</w:t>
      </w:r>
      <w:r w:rsidRPr="00753A10">
        <w:rPr>
          <w:lang w:val="en-US"/>
        </w:rPr>
        <w:tab/>
        <w:t xml:space="preserve">J. V. Foster et al., “Dynamics Modeling and Simulation of Large Transport Airplanes in Upset Conditions,” </w:t>
      </w:r>
      <w:r w:rsidRPr="00753A10">
        <w:rPr>
          <w:i/>
          <w:iCs/>
          <w:lang w:val="en-US"/>
        </w:rPr>
        <w:t>AIAA</w:t>
      </w:r>
      <w:r w:rsidRPr="00753A10">
        <w:rPr>
          <w:lang w:val="en-US"/>
        </w:rPr>
        <w:t xml:space="preserve">, no. </w:t>
      </w:r>
      <w:r w:rsidRPr="00753A10">
        <w:t>AIAA-2005-5933, pp. 1-13, 2005.</w:t>
      </w:r>
    </w:p>
    <w:p w:rsidR="00A66D0C" w:rsidRPr="00753A10" w:rsidRDefault="00A66D0C">
      <w:pPr>
        <w:pStyle w:val="NormalWeb"/>
        <w:ind w:left="640" w:hanging="640"/>
        <w:rPr>
          <w:lang w:val="en-US"/>
        </w:rPr>
      </w:pPr>
      <w:r w:rsidRPr="00753A10">
        <w:rPr>
          <w:lang w:val="en-US"/>
        </w:rPr>
        <w:t>[11]</w:t>
      </w:r>
      <w:r w:rsidRPr="00753A10">
        <w:rPr>
          <w:lang w:val="en-US"/>
        </w:rPr>
        <w:tab/>
        <w:t>G. H. Shah, “Aerodynamic Effects and Modeling of Damage to Transport Aircraft,” pp. 1-13.</w:t>
      </w:r>
    </w:p>
    <w:p w:rsidR="00A66D0C" w:rsidRPr="00753A10" w:rsidRDefault="00A66D0C">
      <w:pPr>
        <w:pStyle w:val="NormalWeb"/>
        <w:ind w:left="640" w:hanging="640"/>
        <w:rPr>
          <w:lang w:val="en-US"/>
        </w:rPr>
      </w:pPr>
      <w:r w:rsidRPr="00753A10">
        <w:rPr>
          <w:lang w:val="en-US"/>
        </w:rPr>
        <w:t>[12]</w:t>
      </w:r>
      <w:r w:rsidRPr="00753A10">
        <w:rPr>
          <w:lang w:val="en-US"/>
        </w:rPr>
        <w:tab/>
        <w:t xml:space="preserve">R. Stengel and A. F. Dynamics, “Aircraft Flying Qualities,” </w:t>
      </w:r>
      <w:r w:rsidRPr="00753A10">
        <w:rPr>
          <w:i/>
          <w:iCs/>
          <w:lang w:val="en-US"/>
        </w:rPr>
        <w:t>Control</w:t>
      </w:r>
      <w:r w:rsidRPr="00753A10">
        <w:rPr>
          <w:lang w:val="en-US"/>
        </w:rPr>
        <w:t>, 2008.</w:t>
      </w:r>
    </w:p>
    <w:p w:rsidR="00A66D0C" w:rsidRPr="00753A10" w:rsidRDefault="00A66D0C">
      <w:pPr>
        <w:pStyle w:val="NormalWeb"/>
        <w:ind w:left="640" w:hanging="640"/>
        <w:rPr>
          <w:lang w:val="en-US"/>
        </w:rPr>
      </w:pPr>
      <w:r w:rsidRPr="00753A10">
        <w:rPr>
          <w:lang w:val="en-US"/>
        </w:rPr>
        <w:t>[13]</w:t>
      </w:r>
      <w:r w:rsidRPr="00753A10">
        <w:rPr>
          <w:lang w:val="en-US"/>
        </w:rPr>
        <w:tab/>
        <w:t xml:space="preserve">M. Standard, “MIL-HDBK-1797 Flying qualities of piloted aircraft,” </w:t>
      </w:r>
      <w:r w:rsidRPr="00753A10">
        <w:rPr>
          <w:i/>
          <w:iCs/>
          <w:lang w:val="en-US"/>
        </w:rPr>
        <w:t>US Department of Defense pg</w:t>
      </w:r>
      <w:r w:rsidRPr="00753A10">
        <w:rPr>
          <w:lang w:val="en-US"/>
        </w:rPr>
        <w:t>, 1797.</w:t>
      </w:r>
    </w:p>
    <w:p w:rsidR="00A66D0C" w:rsidRPr="00753A10" w:rsidRDefault="00A66D0C">
      <w:pPr>
        <w:pStyle w:val="NormalWeb"/>
        <w:ind w:left="640" w:hanging="640"/>
        <w:rPr>
          <w:lang w:val="en-US"/>
        </w:rPr>
      </w:pPr>
      <w:r w:rsidRPr="00753A10">
        <w:rPr>
          <w:lang w:val="en-US"/>
        </w:rPr>
        <w:t>[14]</w:t>
      </w:r>
      <w:r w:rsidRPr="00753A10">
        <w:rPr>
          <w:lang w:val="en-US"/>
        </w:rPr>
        <w:tab/>
        <w:t xml:space="preserve">C. Cao and N. Hovakimyan, </w:t>
      </w:r>
      <w:r w:rsidRPr="00753A10">
        <w:rPr>
          <w:i/>
          <w:iCs/>
          <w:lang w:val="en-US"/>
        </w:rPr>
        <w:t>L1 adaptive controller for multi-input multi-output systems in the presence of unmatched disturbances</w:t>
      </w:r>
      <w:r w:rsidRPr="00753A10">
        <w:rPr>
          <w:lang w:val="en-US"/>
        </w:rPr>
        <w:t>, no. 6. IEEE, 2008, pp. 4105-4110.</w:t>
      </w:r>
    </w:p>
    <w:p w:rsidR="00A66D0C" w:rsidRPr="00753A10" w:rsidRDefault="00A66D0C">
      <w:pPr>
        <w:pStyle w:val="NormalWeb"/>
        <w:ind w:left="640" w:hanging="640"/>
        <w:rPr>
          <w:lang w:val="en-US"/>
        </w:rPr>
      </w:pPr>
      <w:r w:rsidRPr="00753A10">
        <w:rPr>
          <w:lang w:val="en-US"/>
        </w:rPr>
        <w:t>[15]</w:t>
      </w:r>
      <w:r w:rsidRPr="00753A10">
        <w:rPr>
          <w:lang w:val="en-US"/>
        </w:rPr>
        <w:tab/>
        <w:t xml:space="preserve">I. M. Gregory, “L 1 Adaptive Control Design for NASA AirSTAR Flight Test Vehicle,” </w:t>
      </w:r>
      <w:r w:rsidRPr="00753A10">
        <w:rPr>
          <w:i/>
          <w:iCs/>
          <w:lang w:val="en-US"/>
        </w:rPr>
        <w:t>System</w:t>
      </w:r>
      <w:r w:rsidRPr="00753A10">
        <w:rPr>
          <w:lang w:val="en-US"/>
        </w:rPr>
        <w:t>, no. August, pp. 1-27, 2009.</w:t>
      </w:r>
    </w:p>
    <w:p w:rsidR="00A66D0C" w:rsidRPr="00753A10" w:rsidRDefault="00A66D0C">
      <w:pPr>
        <w:pStyle w:val="NormalWeb"/>
        <w:ind w:left="640" w:hanging="640"/>
        <w:rPr>
          <w:lang w:val="en-US"/>
        </w:rPr>
      </w:pPr>
      <w:r w:rsidRPr="00753A10">
        <w:rPr>
          <w:lang w:val="en-US"/>
        </w:rPr>
        <w:t>[16]</w:t>
      </w:r>
      <w:r w:rsidRPr="00753A10">
        <w:rPr>
          <w:lang w:val="en-US"/>
        </w:rPr>
        <w:tab/>
        <w:t xml:space="preserve">I. M. Gregory, “Flight Test of an L 1 Adaptive Controller on the NASA AirSTAR Flight Test Vehicle,” </w:t>
      </w:r>
      <w:r w:rsidRPr="00753A10">
        <w:rPr>
          <w:i/>
          <w:iCs/>
          <w:lang w:val="en-US"/>
        </w:rPr>
        <w:t>Science</w:t>
      </w:r>
      <w:r w:rsidRPr="00753A10">
        <w:rPr>
          <w:lang w:val="en-US"/>
        </w:rPr>
        <w:t>, no. August, pp. 1-31, 2010.</w:t>
      </w:r>
    </w:p>
    <w:p w:rsidR="00A66D0C" w:rsidRPr="00753A10" w:rsidRDefault="00A66D0C">
      <w:pPr>
        <w:pStyle w:val="NormalWeb"/>
        <w:ind w:left="640" w:hanging="640"/>
        <w:rPr>
          <w:lang w:val="en-US"/>
        </w:rPr>
      </w:pPr>
      <w:r w:rsidRPr="00753A10">
        <w:rPr>
          <w:lang w:val="en-US"/>
        </w:rPr>
        <w:t>[17]</w:t>
      </w:r>
      <w:r w:rsidRPr="00753A10">
        <w:rPr>
          <w:lang w:val="en-US"/>
        </w:rPr>
        <w:tab/>
        <w:t xml:space="preserve">E. Xargay, N. Hovakimyan, and I. M. Gregory, “L 1 Adaptive Flight Control System : Systematic Design and Verification and Validation of Control Metrics,” </w:t>
      </w:r>
      <w:r w:rsidRPr="00753A10">
        <w:rPr>
          <w:i/>
          <w:iCs/>
          <w:lang w:val="en-US"/>
        </w:rPr>
        <w:t>Optimization</w:t>
      </w:r>
      <w:r w:rsidRPr="00753A10">
        <w:rPr>
          <w:lang w:val="en-US"/>
        </w:rPr>
        <w:t>, no. August, pp. 1-34, 2010.</w:t>
      </w:r>
    </w:p>
    <w:p w:rsidR="00A66D0C" w:rsidRPr="00753A10" w:rsidRDefault="00A66D0C">
      <w:pPr>
        <w:pStyle w:val="NormalWeb"/>
        <w:ind w:left="640" w:hanging="640"/>
        <w:rPr>
          <w:lang w:val="en-US"/>
        </w:rPr>
      </w:pPr>
      <w:r w:rsidRPr="00753A10">
        <w:rPr>
          <w:lang w:val="en-US"/>
        </w:rPr>
        <w:t>[18]</w:t>
      </w:r>
      <w:r w:rsidRPr="00753A10">
        <w:rPr>
          <w:lang w:val="en-US"/>
        </w:rPr>
        <w:tab/>
        <w:t>R. B. Statnikov and A. R. Statnikov, “Software Package MOVI 1.4 for Windows: Userís Manual, Certificate of Registration.” .</w:t>
      </w:r>
    </w:p>
    <w:p w:rsidR="00A66D0C" w:rsidRPr="00753A10" w:rsidRDefault="00A66D0C">
      <w:pPr>
        <w:pStyle w:val="NormalWeb"/>
        <w:ind w:left="640" w:hanging="640"/>
        <w:rPr>
          <w:lang w:val="en-US"/>
        </w:rPr>
      </w:pPr>
      <w:r w:rsidRPr="00753A10">
        <w:rPr>
          <w:lang w:val="en-US"/>
        </w:rPr>
        <w:t>[19]</w:t>
      </w:r>
      <w:r w:rsidRPr="00753A10">
        <w:rPr>
          <w:lang w:val="en-US"/>
        </w:rPr>
        <w:tab/>
        <w:t xml:space="preserve">MathWorks, “MathWorks - MATLAB and Simulink for Technical Computing,” </w:t>
      </w:r>
      <w:r w:rsidRPr="00753A10">
        <w:rPr>
          <w:i/>
          <w:iCs/>
          <w:lang w:val="en-US"/>
        </w:rPr>
        <w:t>MathWorks</w:t>
      </w:r>
      <w:r w:rsidRPr="00753A10">
        <w:rPr>
          <w:lang w:val="en-US"/>
        </w:rPr>
        <w:t>, 2011. [Online]. Available: http://www.mathworks.com/.</w:t>
      </w:r>
    </w:p>
    <w:p w:rsidR="00A66D0C" w:rsidRPr="00753A10" w:rsidRDefault="00A66D0C">
      <w:pPr>
        <w:pStyle w:val="NormalWeb"/>
        <w:ind w:left="640" w:hanging="640"/>
        <w:rPr>
          <w:lang w:val="en-US"/>
        </w:rPr>
      </w:pPr>
      <w:r w:rsidRPr="00753A10">
        <w:rPr>
          <w:lang w:val="en-US"/>
        </w:rPr>
        <w:t>[20]</w:t>
      </w:r>
      <w:r w:rsidRPr="00753A10">
        <w:rPr>
          <w:lang w:val="en-US"/>
        </w:rPr>
        <w:tab/>
        <w:t xml:space="preserve">V. Stepanyan, K. Krishnakumar, N. Nguyen, and L. Van Eykeren, “Stability and Performance Metrics for Adaptive Flight Control,” </w:t>
      </w:r>
      <w:r w:rsidRPr="00753A10">
        <w:rPr>
          <w:i/>
          <w:iCs/>
          <w:lang w:val="en-US"/>
        </w:rPr>
        <w:t>Control</w:t>
      </w:r>
      <w:r w:rsidRPr="00753A10">
        <w:rPr>
          <w:lang w:val="en-US"/>
        </w:rPr>
        <w:t>, no. August, pp. 1-19, 2009.</w:t>
      </w:r>
    </w:p>
    <w:p w:rsidR="00A66D0C" w:rsidRPr="00753A10" w:rsidRDefault="00A66D0C">
      <w:pPr>
        <w:pStyle w:val="NormalWeb"/>
        <w:ind w:left="640" w:hanging="640"/>
        <w:rPr>
          <w:lang w:val="en-US"/>
        </w:rPr>
      </w:pPr>
      <w:r w:rsidRPr="00753A10">
        <w:rPr>
          <w:lang w:val="en-US"/>
        </w:rPr>
        <w:t>[21]</w:t>
      </w:r>
      <w:r w:rsidRPr="00753A10">
        <w:rPr>
          <w:lang w:val="en-US"/>
        </w:rPr>
        <w:tab/>
        <w:t>R. E. Bailey and T. J. Bidlack, “A quantitative criterion for pilot-induced oscillations - Time domain Neal-Smith criterion,” 1996.</w:t>
      </w:r>
    </w:p>
    <w:p w:rsidR="00A66D0C" w:rsidRPr="00753A10" w:rsidRDefault="00A66D0C">
      <w:pPr>
        <w:pStyle w:val="NormalWeb"/>
        <w:ind w:left="640" w:hanging="640"/>
      </w:pPr>
      <w:r w:rsidRPr="00753A10">
        <w:rPr>
          <w:lang w:val="en-US"/>
        </w:rPr>
        <w:t>[22]</w:t>
      </w:r>
      <w:r w:rsidRPr="00753A10">
        <w:rPr>
          <w:lang w:val="en-US"/>
        </w:rPr>
        <w:tab/>
        <w:t xml:space="preserve">R. Choe, E. Xargay, N. Hovakimyan, and I. M. Gregory, “L 1 Adaptive Control under Anomaly : Flying Qualities and Adverse Pilot Interaction,” </w:t>
      </w:r>
      <w:r w:rsidRPr="00753A10">
        <w:rPr>
          <w:i/>
          <w:iCs/>
          <w:lang w:val="en-US"/>
        </w:rPr>
        <w:t>AIAA Guidance Navigation and Control Conference 2 5 August 2010 Toronto Ontario Canada</w:t>
      </w:r>
      <w:r w:rsidRPr="00753A10">
        <w:rPr>
          <w:lang w:val="en-US"/>
        </w:rPr>
        <w:t xml:space="preserve">, no. </w:t>
      </w:r>
      <w:r w:rsidRPr="00753A10">
        <w:t xml:space="preserve">August, pp. 1-29, 2010. </w:t>
      </w:r>
    </w:p>
    <w:p w:rsidR="00A66D0C" w:rsidRPr="00753A10" w:rsidRDefault="00A66D0C">
      <w:pPr>
        <w:pStyle w:val="NormalWeb"/>
        <w:ind w:left="640" w:hanging="640"/>
        <w:rPr>
          <w:noProof/>
        </w:rPr>
      </w:pPr>
    </w:p>
    <w:p w:rsidR="00A66D0C" w:rsidRPr="00620257" w:rsidRDefault="00A66D0C" w:rsidP="00753A10">
      <w:pPr>
        <w:pStyle w:val="NormalWeb"/>
      </w:pPr>
      <w:r w:rsidRPr="00C658D9">
        <w:rPr>
          <w:lang w:val="en-US"/>
        </w:rPr>
        <w:fldChar w:fldCharType="end"/>
      </w:r>
    </w:p>
    <w:sectPr w:rsidR="00A66D0C" w:rsidRPr="00620257" w:rsidSect="00E41DAF">
      <w:footerReference w:type="default" r:id="rId92"/>
      <w:pgSz w:w="11906" w:h="16838"/>
      <w:pgMar w:top="1134" w:right="850"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6D0C" w:rsidRDefault="00A66D0C" w:rsidP="00E41DAF">
      <w:r>
        <w:separator/>
      </w:r>
    </w:p>
  </w:endnote>
  <w:endnote w:type="continuationSeparator" w:id="0">
    <w:p w:rsidR="00A66D0C" w:rsidRDefault="00A66D0C"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6D0C" w:rsidRDefault="00A66D0C">
    <w:pPr>
      <w:pStyle w:val="Footer"/>
      <w:jc w:val="center"/>
    </w:pPr>
    <w:fldSimple w:instr=" PAGE   \* MERGEFORMAT ">
      <w:r>
        <w:rPr>
          <w:noProof/>
        </w:rPr>
        <w:t>1</w:t>
      </w:r>
    </w:fldSimple>
  </w:p>
  <w:p w:rsidR="00A66D0C" w:rsidRDefault="00A66D0C"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6D0C" w:rsidRDefault="00A66D0C" w:rsidP="00E41DAF">
      <w:r>
        <w:separator/>
      </w:r>
    </w:p>
  </w:footnote>
  <w:footnote w:type="continuationSeparator" w:id="0">
    <w:p w:rsidR="00A66D0C" w:rsidRDefault="00A66D0C" w:rsidP="00E41DAF">
      <w:r>
        <w:continuationSeparator/>
      </w:r>
    </w:p>
  </w:footnote>
  <w:footnote w:id="1">
    <w:p w:rsidR="00A66D0C" w:rsidRDefault="00A66D0C">
      <w:pPr>
        <w:pStyle w:val="FootnoteText"/>
      </w:pPr>
      <w:r>
        <w:rPr>
          <w:rStyle w:val="FootnoteReference"/>
        </w:rPr>
        <w:footnoteRef/>
      </w:r>
      <w:r>
        <w:t xml:space="preserve"> Pseudo-criterion differs from a criterion by the fact that it is not included in the calculation of the Pareto front, for more details see </w:t>
      </w:r>
      <w:r>
        <w:fldChar w:fldCharType="begin" w:fldLock="1"/>
      </w:r>
      <w:r>
        <w:instrText xml:space="preserve">ADDIN  PRINTDATE ADDIN Mendeley Citation{47f8f853-5928-4636-a121-81f98f1d8de7}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mendeley" : { "previouslyFormattedCitation" : "[6]" }, "properties" : { "noteIndex" : 0 }, "schema" : "https://github.com/citation-style-language/schema/raw/master/csl-citation.json" } </w:instrText>
      </w:r>
      <w:r>
        <w:fldChar w:fldCharType="separate"/>
      </w:r>
      <w:r w:rsidRPr="00311C54">
        <w:rPr>
          <w:noProof/>
        </w:rPr>
        <w:t>[6]</w:t>
      </w:r>
      <w:r>
        <w:fldChar w:fldCharType="end"/>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FD704F2"/>
    <w:multiLevelType w:val="hybridMultilevel"/>
    <w:tmpl w:val="72605AFA"/>
    <w:lvl w:ilvl="0" w:tplc="00130409">
      <w:start w:val="1"/>
      <w:numFmt w:val="upperRoman"/>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3">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4">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8">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19">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0">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3">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25">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28">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9">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0">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1">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2">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2"/>
  </w:num>
  <w:num w:numId="4">
    <w:abstractNumId w:val="19"/>
  </w:num>
  <w:num w:numId="5">
    <w:abstractNumId w:val="18"/>
  </w:num>
  <w:num w:numId="6">
    <w:abstractNumId w:val="20"/>
  </w:num>
  <w:num w:numId="7">
    <w:abstractNumId w:val="8"/>
  </w:num>
  <w:num w:numId="8">
    <w:abstractNumId w:val="13"/>
  </w:num>
  <w:num w:numId="9">
    <w:abstractNumId w:val="14"/>
  </w:num>
  <w:num w:numId="10">
    <w:abstractNumId w:val="26"/>
  </w:num>
  <w:num w:numId="11">
    <w:abstractNumId w:val="4"/>
  </w:num>
  <w:num w:numId="12">
    <w:abstractNumId w:val="2"/>
  </w:num>
  <w:num w:numId="13">
    <w:abstractNumId w:val="9"/>
  </w:num>
  <w:num w:numId="14">
    <w:abstractNumId w:val="10"/>
  </w:num>
  <w:num w:numId="15">
    <w:abstractNumId w:val="25"/>
  </w:num>
  <w:num w:numId="16">
    <w:abstractNumId w:val="4"/>
    <w:lvlOverride w:ilvl="0">
      <w:startOverride w:val="1"/>
    </w:lvlOverride>
  </w:num>
  <w:num w:numId="17">
    <w:abstractNumId w:val="16"/>
  </w:num>
  <w:num w:numId="18">
    <w:abstractNumId w:val="21"/>
  </w:num>
  <w:num w:numId="19">
    <w:abstractNumId w:val="24"/>
  </w:num>
  <w:num w:numId="20">
    <w:abstractNumId w:val="28"/>
  </w:num>
  <w:num w:numId="21">
    <w:abstractNumId w:val="17"/>
  </w:num>
  <w:num w:numId="22">
    <w:abstractNumId w:val="29"/>
  </w:num>
  <w:num w:numId="23">
    <w:abstractNumId w:val="3"/>
  </w:num>
  <w:num w:numId="24">
    <w:abstractNumId w:val="6"/>
  </w:num>
  <w:num w:numId="25">
    <w:abstractNumId w:val="31"/>
  </w:num>
  <w:num w:numId="26">
    <w:abstractNumId w:val="7"/>
  </w:num>
  <w:num w:numId="27">
    <w:abstractNumId w:val="32"/>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27"/>
  </w:num>
  <w:num w:numId="32">
    <w:abstractNumId w:val="5"/>
  </w:num>
  <w:num w:numId="33">
    <w:abstractNumId w:val="23"/>
  </w:num>
  <w:num w:numId="34">
    <w:abstractNumId w:val="22"/>
  </w:num>
  <w:num w:numId="35">
    <w:abstractNumId w:val="30"/>
  </w:num>
  <w:num w:numId="36">
    <w:abstractNumId w:val="1"/>
  </w:num>
  <w:num w:numId="37">
    <w:abstractNumId w:val="2"/>
  </w:num>
  <w:num w:numId="38">
    <w:abstractNumId w:val="11"/>
  </w:num>
  <w:num w:numId="39">
    <w:abstractNumId w:val="15"/>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attachedTemplate r:id="rId1"/>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41DAF"/>
    <w:rsid w:val="000327C8"/>
    <w:rsid w:val="00036EE0"/>
    <w:rsid w:val="00042D35"/>
    <w:rsid w:val="00044422"/>
    <w:rsid w:val="000505E2"/>
    <w:rsid w:val="00074D29"/>
    <w:rsid w:val="00092BCC"/>
    <w:rsid w:val="000B44CC"/>
    <w:rsid w:val="000C0791"/>
    <w:rsid w:val="000D3F27"/>
    <w:rsid w:val="000D5D48"/>
    <w:rsid w:val="000F2552"/>
    <w:rsid w:val="001039C5"/>
    <w:rsid w:val="00114432"/>
    <w:rsid w:val="0013722C"/>
    <w:rsid w:val="00160C5F"/>
    <w:rsid w:val="001801F5"/>
    <w:rsid w:val="001973B5"/>
    <w:rsid w:val="001A39BD"/>
    <w:rsid w:val="001A5078"/>
    <w:rsid w:val="001C2B40"/>
    <w:rsid w:val="001C54DB"/>
    <w:rsid w:val="001D5281"/>
    <w:rsid w:val="001E5674"/>
    <w:rsid w:val="001E615E"/>
    <w:rsid w:val="00210CA6"/>
    <w:rsid w:val="0021574E"/>
    <w:rsid w:val="00217778"/>
    <w:rsid w:val="002243A2"/>
    <w:rsid w:val="0026612F"/>
    <w:rsid w:val="0027081C"/>
    <w:rsid w:val="00272706"/>
    <w:rsid w:val="002739DE"/>
    <w:rsid w:val="00274DFF"/>
    <w:rsid w:val="002832D5"/>
    <w:rsid w:val="00287B49"/>
    <w:rsid w:val="002A247D"/>
    <w:rsid w:val="002E1F16"/>
    <w:rsid w:val="002F0244"/>
    <w:rsid w:val="002F465A"/>
    <w:rsid w:val="0031066B"/>
    <w:rsid w:val="00311C54"/>
    <w:rsid w:val="003135A8"/>
    <w:rsid w:val="003371AB"/>
    <w:rsid w:val="00345F2E"/>
    <w:rsid w:val="00375C16"/>
    <w:rsid w:val="00377F74"/>
    <w:rsid w:val="003969F1"/>
    <w:rsid w:val="003B73AD"/>
    <w:rsid w:val="003B768B"/>
    <w:rsid w:val="003D63A3"/>
    <w:rsid w:val="003E15FD"/>
    <w:rsid w:val="0042025D"/>
    <w:rsid w:val="004265EA"/>
    <w:rsid w:val="00435DF9"/>
    <w:rsid w:val="00453256"/>
    <w:rsid w:val="00460DDC"/>
    <w:rsid w:val="00465FD8"/>
    <w:rsid w:val="00467758"/>
    <w:rsid w:val="0047298C"/>
    <w:rsid w:val="00473BAD"/>
    <w:rsid w:val="00474A8E"/>
    <w:rsid w:val="00480F92"/>
    <w:rsid w:val="004A070B"/>
    <w:rsid w:val="004A5A44"/>
    <w:rsid w:val="004B6004"/>
    <w:rsid w:val="004C2AF1"/>
    <w:rsid w:val="004D2F86"/>
    <w:rsid w:val="004E2234"/>
    <w:rsid w:val="004E49A1"/>
    <w:rsid w:val="004E555C"/>
    <w:rsid w:val="00526A11"/>
    <w:rsid w:val="00527D9D"/>
    <w:rsid w:val="00532ED8"/>
    <w:rsid w:val="00536118"/>
    <w:rsid w:val="005551D3"/>
    <w:rsid w:val="005617C4"/>
    <w:rsid w:val="0057737F"/>
    <w:rsid w:val="0058520F"/>
    <w:rsid w:val="005861FF"/>
    <w:rsid w:val="005864FC"/>
    <w:rsid w:val="005A38D6"/>
    <w:rsid w:val="005A3A23"/>
    <w:rsid w:val="005D7F31"/>
    <w:rsid w:val="005E14B8"/>
    <w:rsid w:val="005E59B7"/>
    <w:rsid w:val="005E63BA"/>
    <w:rsid w:val="005F08CF"/>
    <w:rsid w:val="00604D24"/>
    <w:rsid w:val="00611718"/>
    <w:rsid w:val="00612B65"/>
    <w:rsid w:val="00614E40"/>
    <w:rsid w:val="00620257"/>
    <w:rsid w:val="00627757"/>
    <w:rsid w:val="006438F2"/>
    <w:rsid w:val="006439FC"/>
    <w:rsid w:val="0064541E"/>
    <w:rsid w:val="00654357"/>
    <w:rsid w:val="00677EDE"/>
    <w:rsid w:val="006951A4"/>
    <w:rsid w:val="006A73F6"/>
    <w:rsid w:val="006B2170"/>
    <w:rsid w:val="006B782F"/>
    <w:rsid w:val="006C36D0"/>
    <w:rsid w:val="006F2A64"/>
    <w:rsid w:val="006F5AFC"/>
    <w:rsid w:val="00704A5C"/>
    <w:rsid w:val="00707621"/>
    <w:rsid w:val="0071435D"/>
    <w:rsid w:val="007167CD"/>
    <w:rsid w:val="00722E63"/>
    <w:rsid w:val="00727B20"/>
    <w:rsid w:val="00735237"/>
    <w:rsid w:val="00742170"/>
    <w:rsid w:val="0074684B"/>
    <w:rsid w:val="00753A10"/>
    <w:rsid w:val="0075455D"/>
    <w:rsid w:val="00756A50"/>
    <w:rsid w:val="0076666D"/>
    <w:rsid w:val="00772835"/>
    <w:rsid w:val="0077656D"/>
    <w:rsid w:val="00796752"/>
    <w:rsid w:val="007A76F1"/>
    <w:rsid w:val="007C6967"/>
    <w:rsid w:val="007D0B61"/>
    <w:rsid w:val="007E0960"/>
    <w:rsid w:val="007E09CD"/>
    <w:rsid w:val="007F5D84"/>
    <w:rsid w:val="007F6CB5"/>
    <w:rsid w:val="00810CE2"/>
    <w:rsid w:val="00826FD3"/>
    <w:rsid w:val="00830B01"/>
    <w:rsid w:val="008448F4"/>
    <w:rsid w:val="0084732A"/>
    <w:rsid w:val="008738EC"/>
    <w:rsid w:val="00875A77"/>
    <w:rsid w:val="00887D3E"/>
    <w:rsid w:val="008931B5"/>
    <w:rsid w:val="008B360F"/>
    <w:rsid w:val="008B7DAF"/>
    <w:rsid w:val="008E5AF7"/>
    <w:rsid w:val="00910F72"/>
    <w:rsid w:val="00921E3B"/>
    <w:rsid w:val="00924F54"/>
    <w:rsid w:val="00931DC6"/>
    <w:rsid w:val="0093768B"/>
    <w:rsid w:val="0094676D"/>
    <w:rsid w:val="009658D4"/>
    <w:rsid w:val="00983169"/>
    <w:rsid w:val="00991161"/>
    <w:rsid w:val="0099171B"/>
    <w:rsid w:val="009B39ED"/>
    <w:rsid w:val="009B4ABA"/>
    <w:rsid w:val="009C0C2B"/>
    <w:rsid w:val="009C60E8"/>
    <w:rsid w:val="009D3A35"/>
    <w:rsid w:val="009E035B"/>
    <w:rsid w:val="009E092C"/>
    <w:rsid w:val="009F54FD"/>
    <w:rsid w:val="00A1039F"/>
    <w:rsid w:val="00A22CE4"/>
    <w:rsid w:val="00A35CAB"/>
    <w:rsid w:val="00A36533"/>
    <w:rsid w:val="00A42477"/>
    <w:rsid w:val="00A51DE2"/>
    <w:rsid w:val="00A54DFA"/>
    <w:rsid w:val="00A66D0C"/>
    <w:rsid w:val="00A7278F"/>
    <w:rsid w:val="00A91622"/>
    <w:rsid w:val="00A96CF9"/>
    <w:rsid w:val="00AD1ECC"/>
    <w:rsid w:val="00AE619C"/>
    <w:rsid w:val="00AF5BFC"/>
    <w:rsid w:val="00B03431"/>
    <w:rsid w:val="00B03955"/>
    <w:rsid w:val="00B15103"/>
    <w:rsid w:val="00B24C94"/>
    <w:rsid w:val="00B55F80"/>
    <w:rsid w:val="00B80A78"/>
    <w:rsid w:val="00B858D5"/>
    <w:rsid w:val="00B96C02"/>
    <w:rsid w:val="00BA053A"/>
    <w:rsid w:val="00BB115D"/>
    <w:rsid w:val="00BB7E6C"/>
    <w:rsid w:val="00BC2A62"/>
    <w:rsid w:val="00BD3224"/>
    <w:rsid w:val="00BE1315"/>
    <w:rsid w:val="00BE277E"/>
    <w:rsid w:val="00BF26BF"/>
    <w:rsid w:val="00BF4FB2"/>
    <w:rsid w:val="00BF6071"/>
    <w:rsid w:val="00C03B32"/>
    <w:rsid w:val="00C144CC"/>
    <w:rsid w:val="00C47DC8"/>
    <w:rsid w:val="00C57D9E"/>
    <w:rsid w:val="00C57DCF"/>
    <w:rsid w:val="00C658D9"/>
    <w:rsid w:val="00C70028"/>
    <w:rsid w:val="00C72DCC"/>
    <w:rsid w:val="00C74643"/>
    <w:rsid w:val="00C925E0"/>
    <w:rsid w:val="00C9366A"/>
    <w:rsid w:val="00C97B46"/>
    <w:rsid w:val="00CB5171"/>
    <w:rsid w:val="00CC58C2"/>
    <w:rsid w:val="00CC6D20"/>
    <w:rsid w:val="00CD614B"/>
    <w:rsid w:val="00CE1926"/>
    <w:rsid w:val="00CE6B0A"/>
    <w:rsid w:val="00CF2158"/>
    <w:rsid w:val="00CF2695"/>
    <w:rsid w:val="00CF3A98"/>
    <w:rsid w:val="00D036E8"/>
    <w:rsid w:val="00D03C4B"/>
    <w:rsid w:val="00D04E05"/>
    <w:rsid w:val="00D11D82"/>
    <w:rsid w:val="00D1210F"/>
    <w:rsid w:val="00D41F2C"/>
    <w:rsid w:val="00D44D11"/>
    <w:rsid w:val="00D45ADF"/>
    <w:rsid w:val="00D603C9"/>
    <w:rsid w:val="00D8208F"/>
    <w:rsid w:val="00D873B2"/>
    <w:rsid w:val="00D8770D"/>
    <w:rsid w:val="00DC1E39"/>
    <w:rsid w:val="00E054A8"/>
    <w:rsid w:val="00E2332A"/>
    <w:rsid w:val="00E40E6E"/>
    <w:rsid w:val="00E41DAF"/>
    <w:rsid w:val="00E51DF9"/>
    <w:rsid w:val="00E64FC4"/>
    <w:rsid w:val="00E72427"/>
    <w:rsid w:val="00E959DC"/>
    <w:rsid w:val="00E96528"/>
    <w:rsid w:val="00EA5051"/>
    <w:rsid w:val="00EB0A78"/>
    <w:rsid w:val="00EB2B05"/>
    <w:rsid w:val="00ED69A3"/>
    <w:rsid w:val="00EE01F4"/>
    <w:rsid w:val="00EE2EF7"/>
    <w:rsid w:val="00EF0127"/>
    <w:rsid w:val="00EF39F0"/>
    <w:rsid w:val="00F36686"/>
    <w:rsid w:val="00F5025D"/>
    <w:rsid w:val="00F54F6F"/>
    <w:rsid w:val="00F635CB"/>
    <w:rsid w:val="00F67A37"/>
    <w:rsid w:val="00F95D14"/>
    <w:rsid w:val="00FA5A11"/>
    <w:rsid w:val="00FC0E1F"/>
    <w:rsid w:val="00FC2C90"/>
    <w:rsid w:val="00FC59E3"/>
    <w:rsid w:val="00FD2D78"/>
    <w:rsid w:val="00FF6D19"/>
    <w:rsid w:val="00FF739A"/>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sz w:val="20"/>
      <w:szCs w:val="20"/>
    </w:rPr>
  </w:style>
  <w:style w:type="paragraph" w:styleId="Heading1">
    <w:name w:val="heading 1"/>
    <w:basedOn w:val="Normal"/>
    <w:next w:val="Text"/>
    <w:link w:val="Heading1Char"/>
    <w:uiPriority w:val="99"/>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41DAF"/>
    <w:rPr>
      <w:rFonts w:eastAsia="Times New Roman" w:cs="Times New Roman"/>
      <w:b/>
      <w:kern w:val="32"/>
      <w:sz w:val="22"/>
    </w:rPr>
  </w:style>
  <w:style w:type="character" w:customStyle="1" w:styleId="Heading2Char">
    <w:name w:val="Heading 2 Char"/>
    <w:basedOn w:val="DefaultParagraphFont"/>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basedOn w:val="DefaultParagraphFont"/>
    <w:link w:val="Heading3"/>
    <w:uiPriority w:val="99"/>
    <w:locked/>
    <w:rsid w:val="00E41DAF"/>
    <w:rPr>
      <w:rFonts w:ascii="Cambria" w:hAnsi="Cambria" w:cs="Times New Roman"/>
      <w:color w:val="4F81BD"/>
      <w:sz w:val="24"/>
      <w:szCs w:val="24"/>
      <w:lang w:eastAsia="zh-CN"/>
    </w:rPr>
  </w:style>
  <w:style w:type="character" w:customStyle="1" w:styleId="Heading4Char">
    <w:name w:val="Heading 4 Char"/>
    <w:basedOn w:val="DefaultParagraphFont"/>
    <w:link w:val="Heading4"/>
    <w:uiPriority w:val="99"/>
    <w:locked/>
    <w:rsid w:val="00E41DAF"/>
    <w:rPr>
      <w:rFonts w:eastAsia="SimSun" w:cs="Times New Roman"/>
      <w:lang w:eastAsia="zh-CN"/>
    </w:rPr>
  </w:style>
  <w:style w:type="character" w:customStyle="1" w:styleId="Heading5Char">
    <w:name w:val="Heading 5 Char"/>
    <w:basedOn w:val="DefaultParagraphFont"/>
    <w:link w:val="Heading5"/>
    <w:uiPriority w:val="99"/>
    <w:locked/>
    <w:rsid w:val="00E41DAF"/>
    <w:rPr>
      <w:rFonts w:ascii="Times" w:hAnsi="Times" w:cs="Times"/>
      <w:noProof/>
      <w:sz w:val="24"/>
      <w:szCs w:val="24"/>
    </w:rPr>
  </w:style>
  <w:style w:type="character" w:customStyle="1" w:styleId="Heading6Char">
    <w:name w:val="Heading 6 Char"/>
    <w:basedOn w:val="DefaultParagraphFont"/>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basedOn w:val="DefaultParagraphFont"/>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basedOn w:val="DefaultParagraphFont"/>
    <w:link w:val="Footer"/>
    <w:uiPriority w:val="99"/>
    <w:locked/>
    <w:rsid w:val="00E41DAF"/>
    <w:rPr>
      <w:rFonts w:eastAsia="Times New Roman" w:cs="Times New Roman"/>
    </w:rPr>
  </w:style>
  <w:style w:type="character" w:styleId="PageNumber">
    <w:name w:val="page number"/>
    <w:basedOn w:val="DefaultParagraphFont"/>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basedOn w:val="DefaultParagraphFont"/>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basedOn w:val="DefaultParagraphFont"/>
    <w:uiPriority w:val="99"/>
    <w:rsid w:val="00E41DAF"/>
    <w:rPr>
      <w:rFonts w:ascii="Courier New" w:hAnsi="Courier New" w:cs="Courier New"/>
      <w:sz w:val="20"/>
      <w:szCs w:val="20"/>
    </w:rPr>
  </w:style>
  <w:style w:type="character" w:customStyle="1" w:styleId="bodytext3charchar">
    <w:name w:val="bodytext3charchar"/>
    <w:basedOn w:val="DefaultParagraphFont"/>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basedOn w:val="DefaultParagraphFont"/>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basedOn w:val="DefaultParagraphFont"/>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uiPriority w:val="99"/>
    <w:rsid w:val="00677EDE"/>
  </w:style>
  <w:style w:type="character" w:customStyle="1" w:styleId="FootnoteTextChar">
    <w:name w:val="Footnote Text Char"/>
    <w:basedOn w:val="DefaultParagraphFont"/>
    <w:link w:val="FootnoteText"/>
    <w:uiPriority w:val="99"/>
    <w:locked/>
    <w:rsid w:val="00E41DAF"/>
    <w:rPr>
      <w:rFonts w:eastAsia="Times New Roman" w:cs="Times New Roman"/>
    </w:rPr>
  </w:style>
  <w:style w:type="character" w:styleId="FootnoteReference">
    <w:name w:val="footnote reference"/>
    <w:basedOn w:val="DefaultParagraphFont"/>
    <w:uiPriority w:val="99"/>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basedOn w:val="DefaultParagraphFont"/>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basedOn w:val="DefaultParagraphFont"/>
    <w:link w:val="Title"/>
    <w:uiPriority w:val="99"/>
    <w:locked/>
    <w:rsid w:val="00E41DAF"/>
    <w:rPr>
      <w:rFonts w:eastAsia="Times New Roman" w:cs="Times New Roman"/>
      <w:b/>
      <w:kern w:val="28"/>
      <w:sz w:val="36"/>
    </w:rPr>
  </w:style>
  <w:style w:type="character" w:customStyle="1" w:styleId="htmltypewriter3">
    <w:name w:val="htmltypewriter3"/>
    <w:basedOn w:val="DefaultParagraphFont"/>
    <w:uiPriority w:val="99"/>
    <w:rsid w:val="00E41DAF"/>
    <w:rPr>
      <w:rFonts w:cs="Times New Roman"/>
    </w:rPr>
  </w:style>
  <w:style w:type="character" w:customStyle="1" w:styleId="HTMLTypewriter30">
    <w:name w:val="HTML Typewriter3"/>
    <w:basedOn w:val="DefaultParagraphFont"/>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basedOn w:val="DefaultParagraphFont"/>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basedOn w:val="DefaultParagraphFont"/>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basedOn w:val="DefaultParagraphFont"/>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basedOn w:val="DefaultParagraphFont"/>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basedOn w:val="DefaultParagraphFont"/>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basedOn w:val="DefaultParagraphFont"/>
    <w:uiPriority w:val="99"/>
    <w:rsid w:val="00E41DAF"/>
    <w:rPr>
      <w:rFonts w:ascii="Courier New" w:hAnsi="Courier New" w:cs="Courier New"/>
      <w:sz w:val="20"/>
      <w:szCs w:val="20"/>
    </w:rPr>
  </w:style>
  <w:style w:type="character" w:styleId="Strong">
    <w:name w:val="Strong"/>
    <w:basedOn w:val="DefaultParagraphFont"/>
    <w:uiPriority w:val="99"/>
    <w:qFormat/>
    <w:rsid w:val="00E41DAF"/>
    <w:rPr>
      <w:rFonts w:cs="Times New Roman"/>
      <w:b/>
      <w:bCs/>
    </w:rPr>
  </w:style>
  <w:style w:type="paragraph" w:customStyle="1" w:styleId="Normal1">
    <w:name w:val="Normal1"/>
    <w:uiPriority w:val="99"/>
    <w:rsid w:val="00E41DAF"/>
    <w:rPr>
      <w:rFonts w:eastAsia="SimSun"/>
      <w:sz w:val="20"/>
      <w:szCs w:val="20"/>
      <w:lang w:val="ru-RU" w:eastAsia="ru-RU"/>
    </w:rPr>
  </w:style>
  <w:style w:type="character" w:styleId="Emphasis">
    <w:name w:val="Emphasis"/>
    <w:basedOn w:val="DefaultParagraphFont"/>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basedOn w:val="DefaultParagraphFont"/>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basedOn w:val="DefaultParagraphFont"/>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basedOn w:val="DefaultParagraphFont"/>
    <w:uiPriority w:val="99"/>
    <w:rsid w:val="00E41DAF"/>
    <w:rPr>
      <w:rFonts w:ascii="Arial" w:eastAsia="SimSun" w:hAnsi="Arial" w:cs="Arial"/>
      <w:b/>
      <w:bCs/>
      <w:sz w:val="26"/>
      <w:szCs w:val="26"/>
      <w:lang w:val="en-US" w:eastAsia="zh-CN"/>
    </w:rPr>
  </w:style>
  <w:style w:type="character" w:customStyle="1" w:styleId="yshortcuts">
    <w:name w:val="yshortcuts"/>
    <w:basedOn w:val="DefaultParagraphFont"/>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basedOn w:val="DefaultParagraphFont"/>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basedOn w:val="DefaultParagraphFont"/>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basedOn w:val="DefaultParagraphFont"/>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basedOn w:val="DefaultParagraphFont"/>
    <w:link w:val="BodyText2"/>
    <w:uiPriority w:val="99"/>
    <w:locked/>
    <w:rsid w:val="00E41DAF"/>
    <w:rPr>
      <w:rFonts w:eastAsia="SimSun" w:cs="Times New Roman"/>
      <w:sz w:val="24"/>
      <w:szCs w:val="24"/>
      <w:lang w:eastAsia="zh-CN"/>
    </w:rPr>
  </w:style>
  <w:style w:type="character" w:customStyle="1" w:styleId="refsource1">
    <w:name w:val="ref_source1"/>
    <w:basedOn w:val="DefaultParagraphFont"/>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basedOn w:val="DefaultParagraphFont"/>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sz w:val="20"/>
      <w:szCs w:val="20"/>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basedOn w:val="DefaultParagraphFont"/>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basedOn w:val="DefaultParagraphFont"/>
    <w:uiPriority w:val="99"/>
    <w:rsid w:val="00E41DAF"/>
    <w:rPr>
      <w:rFonts w:cs="Times New Roman"/>
      <w:sz w:val="19"/>
      <w:szCs w:val="19"/>
    </w:rPr>
  </w:style>
  <w:style w:type="character" w:customStyle="1" w:styleId="longtext1">
    <w:name w:val="long_text1"/>
    <w:basedOn w:val="DefaultParagraphFont"/>
    <w:uiPriority w:val="99"/>
    <w:rsid w:val="00E41DAF"/>
    <w:rPr>
      <w:rFonts w:cs="Times New Roman"/>
      <w:sz w:val="12"/>
      <w:szCs w:val="12"/>
    </w:rPr>
  </w:style>
  <w:style w:type="character" w:customStyle="1" w:styleId="mediumtext1">
    <w:name w:val="medium_text1"/>
    <w:basedOn w:val="DefaultParagraphFont"/>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basedOn w:val="DefaultParagraphFont"/>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basedOn w:val="DefaultParagraphFont"/>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basedOn w:val="DefaultParagraphFont"/>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basedOn w:val="DefaultParagraphFont"/>
    <w:uiPriority w:val="99"/>
    <w:semiHidden/>
    <w:rsid w:val="00E41DAF"/>
    <w:rPr>
      <w:rFonts w:cs="Times New Roman"/>
      <w:color w:val="808080"/>
    </w:rPr>
  </w:style>
  <w:style w:type="character" w:customStyle="1" w:styleId="shorttext">
    <w:name w:val="short_text"/>
    <w:basedOn w:val="DefaultParagraphFont"/>
    <w:uiPriority w:val="99"/>
    <w:rsid w:val="00E41DAF"/>
    <w:rPr>
      <w:rFonts w:cs="Times New Roman"/>
    </w:rPr>
  </w:style>
  <w:style w:type="character" w:customStyle="1" w:styleId="gt-icon-text1">
    <w:name w:val="gt-icon-text1"/>
    <w:basedOn w:val="DefaultParagraphFont"/>
    <w:uiPriority w:val="99"/>
    <w:rsid w:val="00E41DAF"/>
    <w:rPr>
      <w:rFonts w:cs="Times New Roman"/>
    </w:rPr>
  </w:style>
  <w:style w:type="character" w:customStyle="1" w:styleId="longtext">
    <w:name w:val="long_text"/>
    <w:basedOn w:val="DefaultParagraphFon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basedOn w:val="DefaultParagraphFont"/>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uiPriority w:val="99"/>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uiPriority w:val="99"/>
    <w:rsid w:val="00677EDE"/>
    <w:pPr>
      <w:widowControl w:val="0"/>
      <w:tabs>
        <w:tab w:val="left" w:pos="864"/>
        <w:tab w:val="left" w:pos="1152"/>
      </w:tabs>
    </w:pPr>
  </w:style>
  <w:style w:type="paragraph" w:customStyle="1" w:styleId="AuthorAffiliations">
    <w:name w:val="Author Affiliations"/>
    <w:basedOn w:val="Normal"/>
    <w:next w:val="AuthorNames"/>
    <w:uiPriority w:val="99"/>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basedOn w:val="DefaultParagraphFont"/>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s>
</file>

<file path=word/webSettings.xml><?xml version="1.0" encoding="utf-8"?>
<w:webSettings xmlns:r="http://schemas.openxmlformats.org/officeDocument/2006/relationships" xmlns:w="http://schemas.openxmlformats.org/wordprocessingml/2006/main">
  <w:divs>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5.wmf"/><Relationship Id="rId76" Type="http://schemas.openxmlformats.org/officeDocument/2006/relationships/oleObject" Target="embeddings/oleObject32.bin"/><Relationship Id="rId84" Type="http://schemas.openxmlformats.org/officeDocument/2006/relationships/image" Target="media/image44.wmf"/><Relationship Id="rId89" Type="http://schemas.openxmlformats.org/officeDocument/2006/relationships/image" Target="media/image49.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5.png"/><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image" Target="media/image40.wmf"/><Relationship Id="rId87" Type="http://schemas.openxmlformats.org/officeDocument/2006/relationships/image" Target="media/image47.wmf"/><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42.wmf"/><Relationship Id="rId90" Type="http://schemas.openxmlformats.org/officeDocument/2006/relationships/oleObject" Target="embeddings/oleObject35.bin"/><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image" Target="media/image39.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oleObject" Target="embeddings/oleObject34.bin"/><Relationship Id="rId85" Type="http://schemas.openxmlformats.org/officeDocument/2006/relationships/image" Target="media/image45.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image" Target="media/image43.wmf"/><Relationship Id="rId88" Type="http://schemas.openxmlformats.org/officeDocument/2006/relationships/image" Target="media/image48.emf"/><Relationship Id="rId91"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1.emf"/><Relationship Id="rId86" Type="http://schemas.openxmlformats.org/officeDocument/2006/relationships/image" Target="media/image46.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ldobr\AppData\Roaming\Microsoft\Templates\AIAA_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IAA_paper.dotx</Template>
  <TotalTime>417</TotalTime>
  <Pages>20</Pages>
  <Words>13849</Words>
  <Characters>-32766</Characters>
  <Application>Microsoft Office Outlook</Application>
  <DocSecurity>0</DocSecurity>
  <Lines>0</Lines>
  <Paragraphs>0</Paragraphs>
  <ScaleCrop>false</ScaleCrop>
  <Company>NP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subject/>
  <dc:creator>Roman Statnikov</dc:creator>
  <cp:keywords/>
  <dc:description/>
  <cp:lastModifiedBy>Vladimir</cp:lastModifiedBy>
  <cp:revision>36</cp:revision>
  <dcterms:created xsi:type="dcterms:W3CDTF">2012-01-29T00:20:00Z</dcterms:created>
  <dcterms:modified xsi:type="dcterms:W3CDTF">2012-02-20T2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ldobr@nps.edu@www.mendeley.com</vt:lpwstr>
  </property>
  <property fmtid="{D5CDD505-2E9C-101B-9397-08002B2CF9AE}" pid="4" name="Mendeley Recent Style Name 0_1">
    <vt:lpwstr>American Medical Association</vt:lpwstr>
  </property>
  <property fmtid="{D5CDD505-2E9C-101B-9397-08002B2CF9AE}" pid="5" name="Mendeley Recent Style Id 0_1">
    <vt:lpwstr>http://www.zotero.org/styles/ama</vt:lpwstr>
  </property>
  <property fmtid="{D5CDD505-2E9C-101B-9397-08002B2CF9AE}" pid="6" name="Mendeley Recent Style Name 1_1">
    <vt:lpwstr>American Political Science Association</vt:lpwstr>
  </property>
  <property fmtid="{D5CDD505-2E9C-101B-9397-08002B2CF9AE}" pid="7" name="Mendeley Recent Style Id 1_1">
    <vt:lpwstr>http://www.zotero.org/styles/apsa</vt:lpwstr>
  </property>
  <property fmtid="{D5CDD505-2E9C-101B-9397-08002B2CF9AE}" pid="8" name="Mendeley Recent Style Name 2_1">
    <vt:lpwstr>American Psychological Association 6th Edition</vt:lpwstr>
  </property>
  <property fmtid="{D5CDD505-2E9C-101B-9397-08002B2CF9AE}" pid="9" name="Mendeley Recent Style Id 2_1">
    <vt:lpwstr>http://www.zotero.org/styles/apa</vt:lpwstr>
  </property>
  <property fmtid="{D5CDD505-2E9C-101B-9397-08002B2CF9AE}" pid="10" name="Mendeley Recent Style Name 3_1">
    <vt:lpwstr>American Sociological Association</vt:lpwstr>
  </property>
  <property fmtid="{D5CDD505-2E9C-101B-9397-08002B2CF9AE}" pid="11" name="Mendeley Recent Style Id 3_1">
    <vt:lpwstr>http://www.zotero.org/styles/asa</vt:lpwstr>
  </property>
  <property fmtid="{D5CDD505-2E9C-101B-9397-08002B2CF9AE}" pid="12" name="Mendeley Recent Style Name 4_1">
    <vt:lpwstr>Chicago Manual of Style (Author-Date format)</vt:lpwstr>
  </property>
  <property fmtid="{D5CDD505-2E9C-101B-9397-08002B2CF9AE}" pid="13" name="Mendeley Recent Style Id 4_1">
    <vt:lpwstr>http://www.zotero.org/styles/chicago-author-date</vt:lpwstr>
  </property>
  <property fmtid="{D5CDD505-2E9C-101B-9397-08002B2CF9AE}" pid="14" name="Mendeley Recent Style Name 5_1">
    <vt:lpwstr>Harvard Reference format 1 (Author-Date)</vt:lpwstr>
  </property>
  <property fmtid="{D5CDD505-2E9C-101B-9397-08002B2CF9AE}" pid="15" name="Mendeley Recent Style Id 5_1">
    <vt:lpwstr>http://www.zotero.org/styles/harvard1</vt:lpwstr>
  </property>
  <property fmtid="{D5CDD505-2E9C-101B-9397-08002B2CF9AE}" pid="16" name="Mendeley Recent Style Name 6_1">
    <vt:lpwstr>IEEE</vt:lpwstr>
  </property>
  <property fmtid="{D5CDD505-2E9C-101B-9397-08002B2CF9AE}" pid="17" name="Mendeley Recent Style Id 6_1">
    <vt:lpwstr>http://www.zotero.org/styles/ieee</vt:lpwstr>
  </property>
  <property fmtid="{D5CDD505-2E9C-101B-9397-08002B2CF9AE}" pid="18" name="Mendeley Recent Style Name 7_1">
    <vt:lpwstr>Modern Humanities Research Association (Note with Bibliography)</vt:lpwstr>
  </property>
  <property fmtid="{D5CDD505-2E9C-101B-9397-08002B2CF9AE}" pid="19" name="Mendeley Recent Style Id 7_1">
    <vt:lpwstr>http://www.zotero.org/styles/mhra</vt:lpwstr>
  </property>
  <property fmtid="{D5CDD505-2E9C-101B-9397-08002B2CF9AE}" pid="20" name="Mendeley Recent Style Name 8_1">
    <vt:lpwstr>Modern Language Association</vt:lpwstr>
  </property>
  <property fmtid="{D5CDD505-2E9C-101B-9397-08002B2CF9AE}" pid="21" name="Mendeley Recent Style Id 8_1">
    <vt:lpwstr>http://www.zotero.org/styles/mla</vt:lpwstr>
  </property>
  <property fmtid="{D5CDD505-2E9C-101B-9397-08002B2CF9AE}" pid="22" name="Mendeley Recent Style Name 9_1">
    <vt:lpwstr>Nature Journal</vt:lpwstr>
  </property>
  <property fmtid="{D5CDD505-2E9C-101B-9397-08002B2CF9AE}" pid="23" name="Mendeley Recent Style Id 9_1">
    <vt:lpwstr>http://www.zotero.org/styles/nature</vt:lpwstr>
  </property>
  <property fmtid="{D5CDD505-2E9C-101B-9397-08002B2CF9AE}" pid="24" name="Mendeley Citation Style_1">
    <vt:lpwstr>http://www.zotero.org/styles/ieee</vt:lpwstr>
  </property>
  <property fmtid="{D5CDD505-2E9C-101B-9397-08002B2CF9AE}" pid="25" name="MTUseMTPrefs">
    <vt:lpwstr>1</vt:lpwstr>
  </property>
  <property fmtid="{D5CDD505-2E9C-101B-9397-08002B2CF9AE}" pid="26" name="MTWinEqns">
    <vt:bool>true</vt:bool>
  </property>
</Properties>
</file>